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 xml:space="preserve">Name …………………………………..…………………………..……. </w:t>
      </w:r>
      <w:proofErr w:type="spellStart"/>
      <w:r w:rsidRPr="002A2B57">
        <w:rPr>
          <w:rFonts w:ascii="Times New Roman" w:hAnsi="Times New Roman" w:cs="Times New Roman"/>
          <w:b/>
          <w:sz w:val="24"/>
          <w:szCs w:val="24"/>
        </w:rPr>
        <w:t>Adm</w:t>
      </w:r>
      <w:proofErr w:type="spellEnd"/>
      <w:r w:rsidRPr="002A2B57">
        <w:rPr>
          <w:rFonts w:ascii="Times New Roman" w:hAnsi="Times New Roman" w:cs="Times New Roman"/>
          <w:b/>
          <w:sz w:val="24"/>
          <w:szCs w:val="24"/>
        </w:rPr>
        <w:t xml:space="preserve"> No …………….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Class…………..…… Date……….……………….Student’s signature……………………….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232/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Time 2</w:t>
      </w:r>
      <w:r w:rsidRPr="002A2B5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A2B57">
        <w:rPr>
          <w:rFonts w:ascii="Times New Roman" w:hAnsi="Times New Roman" w:cs="Times New Roman"/>
          <w:b/>
          <w:sz w:val="24"/>
          <w:szCs w:val="24"/>
        </w:rPr>
        <w:t>/</w:t>
      </w:r>
      <w:r w:rsidRPr="002A2B5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7756A3" w:rsidP="00315E1B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WISDOM PRE-MOCK</w:t>
      </w:r>
      <w:r w:rsidR="002A2B57" w:rsidRPr="002A2B57">
        <w:rPr>
          <w:rFonts w:ascii="Times New Roman" w:hAnsi="Times New Roman" w:cs="Times New Roman"/>
          <w:b/>
          <w:sz w:val="40"/>
          <w:szCs w:val="40"/>
        </w:rPr>
        <w:t xml:space="preserve"> EXAMINATION 2021</w:t>
      </w:r>
    </w:p>
    <w:p w:rsidR="002A2B57" w:rsidRPr="002A2B57" w:rsidRDefault="002A2B57" w:rsidP="00315E1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Kenya Certificate of Secondary Education (K.C.S.E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Paper 3(232/3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r w:rsidRPr="002A2B57">
        <w:rPr>
          <w:rFonts w:ascii="Times New Roman" w:hAnsi="Times New Roman" w:cs="Times New Roman"/>
          <w:b/>
          <w:sz w:val="24"/>
          <w:szCs w:val="24"/>
        </w:rPr>
        <w:tab/>
      </w:r>
      <w:r w:rsidRPr="002A2B57">
        <w:rPr>
          <w:rFonts w:ascii="Times New Roman" w:hAnsi="Times New Roman" w:cs="Times New Roman"/>
          <w:b/>
          <w:sz w:val="24"/>
          <w:szCs w:val="24"/>
        </w:rPr>
        <w:tab/>
        <w:t>(Practical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232/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Time 2</w:t>
      </w:r>
      <w:r w:rsidRPr="002A2B5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A2B57">
        <w:rPr>
          <w:rFonts w:ascii="Times New Roman" w:hAnsi="Times New Roman" w:cs="Times New Roman"/>
          <w:b/>
          <w:sz w:val="24"/>
          <w:szCs w:val="24"/>
        </w:rPr>
        <w:t>/</w:t>
      </w:r>
      <w:r w:rsidRPr="002A2B5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INSTRUCTIONS TO CANDIDATE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 xml:space="preserve">1. Write your </w:t>
      </w:r>
      <w:r w:rsidRPr="002A2B57">
        <w:rPr>
          <w:rFonts w:ascii="Times New Roman" w:hAnsi="Times New Roman" w:cs="Times New Roman"/>
          <w:b/>
          <w:sz w:val="24"/>
          <w:szCs w:val="24"/>
        </w:rPr>
        <w:t>name, index number, class, date</w:t>
      </w:r>
      <w:r w:rsidRPr="002A2B57">
        <w:rPr>
          <w:rFonts w:ascii="Times New Roman" w:hAnsi="Times New Roman" w:cs="Times New Roman"/>
          <w:sz w:val="24"/>
          <w:szCs w:val="24"/>
        </w:rPr>
        <w:t xml:space="preserve"> and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signature</w:t>
      </w:r>
      <w:r w:rsidRPr="002A2B57">
        <w:rPr>
          <w:rFonts w:ascii="Times New Roman" w:hAnsi="Times New Roman" w:cs="Times New Roman"/>
          <w:sz w:val="24"/>
          <w:szCs w:val="24"/>
        </w:rPr>
        <w:t xml:space="preserve"> in the spaces provided above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 xml:space="preserve">2. This paper consists of two questions </w:t>
      </w:r>
      <w:r w:rsidRPr="002A2B57">
        <w:rPr>
          <w:rFonts w:ascii="Times New Roman" w:hAnsi="Times New Roman" w:cs="Times New Roman"/>
          <w:b/>
          <w:sz w:val="24"/>
          <w:szCs w:val="24"/>
        </w:rPr>
        <w:t>1</w:t>
      </w:r>
      <w:r w:rsidRPr="002A2B57">
        <w:rPr>
          <w:rFonts w:ascii="Times New Roman" w:hAnsi="Times New Roman" w:cs="Times New Roman"/>
          <w:sz w:val="24"/>
          <w:szCs w:val="24"/>
        </w:rPr>
        <w:t xml:space="preserve"> and </w:t>
      </w:r>
      <w:r w:rsidRPr="002A2B57">
        <w:rPr>
          <w:rFonts w:ascii="Times New Roman" w:hAnsi="Times New Roman" w:cs="Times New Roman"/>
          <w:b/>
          <w:sz w:val="24"/>
          <w:szCs w:val="24"/>
        </w:rPr>
        <w:t>2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3. Answer all questions in the spaces provided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4. Non-programmable calculators and mathematical tables may be used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5. Show all your workings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pPr w:leftFromText="180" w:rightFromText="180" w:vertAnchor="text" w:tblpY="51"/>
        <w:tblW w:w="0" w:type="auto"/>
        <w:tblLook w:val="01E0"/>
      </w:tblPr>
      <w:tblGrid>
        <w:gridCol w:w="2494"/>
        <w:gridCol w:w="864"/>
        <w:gridCol w:w="864"/>
        <w:gridCol w:w="864"/>
        <w:gridCol w:w="864"/>
        <w:gridCol w:w="864"/>
        <w:gridCol w:w="864"/>
        <w:gridCol w:w="1592"/>
      </w:tblGrid>
      <w:tr w:rsidR="002A2B57" w:rsidRPr="002A2B57" w:rsidTr="00827990">
        <w:trPr>
          <w:trHeight w:val="432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QUESTION 1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ii)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a(v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(vii)</w:t>
            </w:r>
          </w:p>
        </w:tc>
        <w:tc>
          <w:tcPr>
            <w:tcW w:w="15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TOTAL</w:t>
            </w:r>
          </w:p>
        </w:tc>
      </w:tr>
      <w:tr w:rsidR="002A2B57" w:rsidRPr="002A2B57" w:rsidTr="00827990">
        <w:trPr>
          <w:trHeight w:val="432"/>
        </w:trPr>
        <w:tc>
          <w:tcPr>
            <w:tcW w:w="2494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</w:p>
        </w:tc>
      </w:tr>
      <w:tr w:rsidR="002A2B57" w:rsidRPr="002A2B57" w:rsidTr="00827990">
        <w:trPr>
          <w:trHeight w:val="720"/>
        </w:trPr>
        <w:tc>
          <w:tcPr>
            <w:tcW w:w="2494" w:type="dxa"/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92" w:type="dxa"/>
            <w:vMerge/>
            <w:tcBorders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pPr w:leftFromText="180" w:rightFromText="180" w:vertAnchor="text" w:horzAnchor="margin" w:tblpY="153"/>
        <w:tblOverlap w:val="never"/>
        <w:tblW w:w="0" w:type="auto"/>
        <w:tblLook w:val="01E0"/>
      </w:tblPr>
      <w:tblGrid>
        <w:gridCol w:w="1484"/>
        <w:gridCol w:w="534"/>
        <w:gridCol w:w="595"/>
        <w:gridCol w:w="656"/>
        <w:gridCol w:w="718"/>
        <w:gridCol w:w="779"/>
        <w:gridCol w:w="656"/>
        <w:gridCol w:w="656"/>
        <w:gridCol w:w="718"/>
        <w:gridCol w:w="803"/>
        <w:gridCol w:w="889"/>
        <w:gridCol w:w="779"/>
      </w:tblGrid>
      <w:tr w:rsidR="00315E1B" w:rsidRPr="002A2B57" w:rsidTr="00827990">
        <w:trPr>
          <w:trHeight w:val="432"/>
        </w:trPr>
        <w:tc>
          <w:tcPr>
            <w:tcW w:w="1335" w:type="dxa"/>
            <w:tcBorders>
              <w:top w:val="nil"/>
              <w:left w:val="nil"/>
              <w:bottom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QUESTION 2</w:t>
            </w:r>
          </w:p>
        </w:tc>
        <w:tc>
          <w:tcPr>
            <w:tcW w:w="52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</w:t>
            </w:r>
            <w:proofErr w:type="spellStart"/>
            <w:r w:rsidRPr="002A2B57">
              <w:rPr>
                <w:rFonts w:ascii="Times New Roman" w:hAnsi="Times New Roman" w:cs="Times New Roman"/>
                <w:b/>
              </w:rPr>
              <w:t>i</w:t>
            </w:r>
            <w:proofErr w:type="spellEnd"/>
            <w:r w:rsidRPr="002A2B57">
              <w:rPr>
                <w:rFonts w:ascii="Times New Roman" w:hAnsi="Times New Roman" w:cs="Times New Roman"/>
                <w:b/>
              </w:rPr>
              <w:t>)</w:t>
            </w:r>
          </w:p>
        </w:tc>
        <w:tc>
          <w:tcPr>
            <w:tcW w:w="58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ii)</w:t>
            </w:r>
          </w:p>
        </w:tc>
        <w:tc>
          <w:tcPr>
            <w:tcW w:w="63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ii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vii)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viii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ix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</w:t>
            </w:r>
          </w:p>
        </w:tc>
        <w:tc>
          <w:tcPr>
            <w:tcW w:w="781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I</w:t>
            </w:r>
          </w:p>
        </w:tc>
        <w:tc>
          <w:tcPr>
            <w:tcW w:w="863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II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i)</w:t>
            </w:r>
          </w:p>
        </w:tc>
      </w:tr>
      <w:tr w:rsidR="00315E1B" w:rsidRPr="002A2B57" w:rsidTr="00827990">
        <w:trPr>
          <w:trHeight w:val="432"/>
        </w:trPr>
        <w:tc>
          <w:tcPr>
            <w:tcW w:w="1335" w:type="dxa"/>
            <w:tcBorders>
              <w:top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52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3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315E1B" w:rsidRPr="002A2B57" w:rsidTr="00827990">
        <w:trPr>
          <w:trHeight w:val="720"/>
        </w:trPr>
        <w:tc>
          <w:tcPr>
            <w:tcW w:w="1335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523" w:type="dxa"/>
            <w:tcBorders>
              <w:righ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2" w:type="dxa"/>
            <w:tcBorders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  <w:tcBorders>
              <w:righ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3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A2B57" w:rsidRPr="002A2B57" w:rsidRDefault="002A2B57" w:rsidP="00315E1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This paper consists of 8 printed pages.</w:t>
      </w:r>
    </w:p>
    <w:p w:rsidR="002A2B57" w:rsidRPr="002A2B57" w:rsidRDefault="002A2B57" w:rsidP="00315E1B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Candidates should check the question paper to ensure that all pages are printed as indicated and no questions are missing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D5287" w:rsidRPr="003C5FB4" w:rsidRDefault="00FD5287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0303" w:rsidRPr="003C5FB4" w:rsidRDefault="0025209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>Question 1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You are provided with the following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Two dry cell</w:t>
      </w:r>
    </w:p>
    <w:p w:rsidR="000323C9" w:rsidRPr="003C5FB4" w:rsidRDefault="000323C9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 Cell holder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A </w:t>
      </w:r>
      <w:r w:rsidR="000323C9" w:rsidRPr="003C5FB4">
        <w:rPr>
          <w:rFonts w:ascii="Times New Roman" w:hAnsi="Times New Roman" w:cs="Times New Roman"/>
          <w:sz w:val="24"/>
          <w:szCs w:val="24"/>
        </w:rPr>
        <w:t>piece of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0323C9" w:rsidRPr="003C5FB4">
        <w:rPr>
          <w:rFonts w:ascii="Times New Roman" w:hAnsi="Times New Roman" w:cs="Times New Roman"/>
          <w:sz w:val="24"/>
          <w:szCs w:val="24"/>
        </w:rPr>
        <w:t>resistance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wire labeled </w:t>
      </w:r>
      <w:r w:rsidR="00B46B21" w:rsidRPr="003C5FB4">
        <w:rPr>
          <w:rFonts w:ascii="Times New Roman" w:hAnsi="Times New Roman" w:cs="Times New Roman"/>
          <w:b/>
          <w:sz w:val="24"/>
          <w:szCs w:val="24"/>
        </w:rPr>
        <w:t>W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Voltmeter (</w:t>
      </w:r>
      <w:r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3V</w:t>
      </w:r>
      <w:r w:rsidRPr="003C5FB4">
        <w:rPr>
          <w:rFonts w:ascii="Times New Roman" w:hAnsi="Times New Roman" w:cs="Times New Roman"/>
          <w:sz w:val="24"/>
          <w:szCs w:val="24"/>
        </w:rPr>
        <w:t xml:space="preserve"> or </w:t>
      </w:r>
      <w:r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5V</w:t>
      </w:r>
      <w:r w:rsidRPr="003C5FB4">
        <w:rPr>
          <w:rFonts w:ascii="Times New Roman" w:hAnsi="Times New Roman" w:cs="Times New Roman"/>
          <w:sz w:val="24"/>
          <w:szCs w:val="24"/>
        </w:rPr>
        <w:t>)</w:t>
      </w:r>
    </w:p>
    <w:p w:rsidR="00390303" w:rsidRPr="003C5FB4" w:rsidRDefault="0025209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Ammeter (</w:t>
      </w:r>
      <w:r w:rsidRPr="003C5FB4">
        <w:rPr>
          <w:rFonts w:ascii="Times New Roman" w:hAnsi="Times New Roman" w:cs="Times New Roman"/>
          <w:b/>
          <w:sz w:val="24"/>
          <w:szCs w:val="24"/>
        </w:rPr>
        <w:t>0 - 1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A</w:t>
      </w:r>
      <w:r w:rsidR="00390303" w:rsidRPr="003C5FB4">
        <w:rPr>
          <w:rFonts w:ascii="Times New Roman" w:hAnsi="Times New Roman" w:cs="Times New Roman"/>
          <w:sz w:val="24"/>
          <w:szCs w:val="24"/>
        </w:rPr>
        <w:t>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-A </w:t>
      </w:r>
      <w:proofErr w:type="spellStart"/>
      <w:r w:rsidRPr="003C5FB4">
        <w:rPr>
          <w:rFonts w:ascii="Times New Roman" w:hAnsi="Times New Roman" w:cs="Times New Roman"/>
          <w:sz w:val="24"/>
          <w:szCs w:val="24"/>
        </w:rPr>
        <w:t>nichrome</w:t>
      </w:r>
      <w:proofErr w:type="spellEnd"/>
      <w:r w:rsidRPr="003C5FB4">
        <w:rPr>
          <w:rFonts w:ascii="Times New Roman" w:hAnsi="Times New Roman" w:cs="Times New Roman"/>
          <w:sz w:val="24"/>
          <w:szCs w:val="24"/>
        </w:rPr>
        <w:t xml:space="preserve"> wire mounted on a millimeter scale</w:t>
      </w:r>
      <w:r w:rsidR="00070195" w:rsidRPr="003C5F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70195" w:rsidRPr="003C5FB4">
        <w:rPr>
          <w:rFonts w:ascii="Times New Roman" w:hAnsi="Times New Roman" w:cs="Times New Roman"/>
          <w:sz w:val="24"/>
          <w:szCs w:val="24"/>
        </w:rPr>
        <w:t>labelled</w:t>
      </w:r>
      <w:proofErr w:type="spellEnd"/>
      <w:r w:rsidR="00070195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070195" w:rsidRPr="003C5FB4">
        <w:rPr>
          <w:rFonts w:ascii="Times New Roman" w:hAnsi="Times New Roman" w:cs="Times New Roman"/>
          <w:b/>
          <w:sz w:val="24"/>
          <w:szCs w:val="24"/>
        </w:rPr>
        <w:t>PQ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</w:t>
      </w:r>
      <w:r w:rsidR="00FE5CF0" w:rsidRPr="003C5FB4">
        <w:rPr>
          <w:rFonts w:ascii="Times New Roman" w:hAnsi="Times New Roman" w:cs="Times New Roman"/>
          <w:sz w:val="24"/>
          <w:szCs w:val="24"/>
        </w:rPr>
        <w:t>Seven</w:t>
      </w:r>
      <w:r w:rsidRPr="003C5FB4">
        <w:rPr>
          <w:rFonts w:ascii="Times New Roman" w:hAnsi="Times New Roman" w:cs="Times New Roman"/>
          <w:sz w:val="24"/>
          <w:szCs w:val="24"/>
        </w:rPr>
        <w:t xml:space="preserve"> connecting wires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in which</w: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252091" w:rsidRPr="003C5FB4">
        <w:rPr>
          <w:rFonts w:ascii="Times New Roman" w:hAnsi="Times New Roman" w:cs="Times New Roman"/>
          <w:sz w:val="24"/>
          <w:szCs w:val="24"/>
        </w:rPr>
        <w:t>f</w:t>
      </w:r>
      <w:r w:rsidR="00FE5CF0" w:rsidRPr="003C5FB4">
        <w:rPr>
          <w:rFonts w:ascii="Times New Roman" w:hAnsi="Times New Roman" w:cs="Times New Roman"/>
          <w:sz w:val="24"/>
          <w:szCs w:val="24"/>
        </w:rPr>
        <w:t>our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are</w:t>
      </w:r>
      <w:r w:rsidRPr="003C5FB4">
        <w:rPr>
          <w:rFonts w:ascii="Times New Roman" w:hAnsi="Times New Roman" w:cs="Times New Roman"/>
          <w:sz w:val="24"/>
          <w:szCs w:val="24"/>
        </w:rPr>
        <w:t xml:space="preserve"> with crocodile clips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on both ends and three are with crocodile clips on one end</w:t>
      </w:r>
    </w:p>
    <w:p w:rsidR="00FE5CF0" w:rsidRPr="003C5FB4" w:rsidRDefault="00FE5CF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- Jockey </w:t>
      </w:r>
      <w:r w:rsidR="00135697" w:rsidRPr="003C5FB4">
        <w:rPr>
          <w:rFonts w:ascii="Times New Roman" w:hAnsi="Times New Roman" w:cs="Times New Roman"/>
          <w:sz w:val="24"/>
          <w:szCs w:val="24"/>
        </w:rPr>
        <w:t xml:space="preserve">attached to </w:t>
      </w:r>
      <w:r w:rsidR="006E10D1" w:rsidRPr="003C5FB4">
        <w:rPr>
          <w:rFonts w:ascii="Times New Roman" w:hAnsi="Times New Roman" w:cs="Times New Roman"/>
          <w:sz w:val="24"/>
          <w:szCs w:val="24"/>
        </w:rPr>
        <w:t xml:space="preserve">a </w:t>
      </w:r>
      <w:r w:rsidR="00135697" w:rsidRPr="003C5FB4">
        <w:rPr>
          <w:rFonts w:ascii="Times New Roman" w:hAnsi="Times New Roman" w:cs="Times New Roman"/>
          <w:sz w:val="24"/>
          <w:szCs w:val="24"/>
        </w:rPr>
        <w:t>connecting wire</w:t>
      </w:r>
    </w:p>
    <w:p w:rsidR="004A40F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 Micrometer screw gauge (can be shared)</w:t>
      </w:r>
    </w:p>
    <w:p w:rsidR="00FE5CF0" w:rsidRPr="003C5FB4" w:rsidRDefault="00FE5CF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Proceed as follows: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a)</w:t>
      </w:r>
      <w:r w:rsidR="00B07BAF" w:rsidRPr="003C5F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3C5FB4"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 w:rsidRPr="003C5FB4">
        <w:rPr>
          <w:rFonts w:ascii="Times New Roman" w:hAnsi="Times New Roman" w:cs="Times New Roman"/>
          <w:sz w:val="24"/>
          <w:szCs w:val="24"/>
        </w:rPr>
        <w:t>). Set up the circuit as shown in the figure below.</w:t>
      </w:r>
    </w:p>
    <w:p w:rsidR="00763765" w:rsidRPr="003C5FB4" w:rsidRDefault="001F531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margin-left:259.3pt;margin-top:13.7pt;width:27.3pt;height:26.15pt;z-index:25175961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" fillcolor="white [3201]" stroked="f" strokeweight=".5pt">
            <v:textbox>
              <w:txbxContent>
                <w:p w:rsidR="00B43C8D" w:rsidRPr="00070195" w:rsidRDefault="00B43C8D" w:rsidP="00B43C8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W</w:t>
                  </w:r>
                </w:p>
              </w:txbxContent>
            </v:textbox>
          </v:shape>
        </w:pict>
      </w:r>
    </w:p>
    <w:p w:rsidR="00763765" w:rsidRPr="003C5FB4" w:rsidRDefault="001F531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413" o:spid="_x0000_s1027" style="position:absolute;margin-left:17.2pt;margin-top:10.35pt;width:381.55pt;height:190.5pt;z-index:251772928" coordsize="48461,24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03" o:spid="_x0000_s1028" type="#_x0000_t32" style="position:absolute;left:46614;top:1590;width:0;height:708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<v:group id="Group 412" o:spid="_x0000_s1029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<v:shape id="AutoShape 304" o:spid="_x0000_s1030" type="#_x0000_t32" style="position:absolute;left:46614;top:12225;width:0;height:109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/>
              <v:group id="Group 411" o:spid="_x0000_s1031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<v:shape id="AutoShape 326" o:spid="_x0000_s1032" type="#_x0000_t32" style="position:absolute;left:25046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aq8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gaq8UAAADcAAAADwAAAAAAAAAA&#10;AAAAAAChAgAAZHJzL2Rvd25yZXYueG1sUEsFBgAAAAAEAAQA+QAAAJMDAAAAAA==&#10;"/>
                <v:shape id="AutoShape 308" o:spid="_x0000_s1033" type="#_x0000_t32" style="position:absolute;left:25046;top:8746;width:574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1/p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L9M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nX+mxwAAANwAAAAPAAAAAAAA&#10;AAAAAAAAAKECAABkcnMvZG93bnJldi54bWxQSwUGAAAAAAQABAD5AAAAlQMAAAAA&#10;"/>
                <v:shape id="AutoShape 310" o:spid="_x0000_s1034" type="#_x0000_t32" style="position:absolute;left:34190;top:8746;width:45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ES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DRErGAAAA3AAAAA8AAAAAAAAA&#10;AAAAAAAAoQIAAGRycy9kb3ducmV2LnhtbFBLBQYAAAAABAAEAPkAAACUAwAAAAA=&#10;"/>
                <v:shape id="AutoShape 327" o:spid="_x0000_s1035" type="#_x0000_t32" style="position:absolute;left:38762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S/MMYAAADc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Eke4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vzDGAAAA3AAAAA8AAAAAAAAA&#10;AAAAAAAAoQIAAGRycy9kb3ducmV2LnhtbFBLBQYAAAAABAAEAPkAAACUAwAAAAA=&#10;"/>
                <v:group id="Group 410" o:spid="_x0000_s1036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group id="Group 198" o:spid="_x0000_s1037" style="position:absolute;left:1391;top:21866;width:45866;height:2330" coordorigin="2227,7673" coordsize="8960,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99" o:spid="_x0000_s1038" type="#_x0000_t16" style="position:absolute;left:2227;top:7673;width:8960;height:3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NRsEA&#10;AADcAAAADwAAAGRycy9kb3ducmV2LnhtbERPy2oCMRTdF/oP4QrdlJqZWYiMRhGh0F3xBbq7TK6T&#10;2MnNMEmd9O+bheDycN7LdXKduNMQrGcF5bQAQdx4bblVcDx8fsxBhIissfNMCv4owHr1+rLEWvuR&#10;d3Tfx1bkEA41KjAx9rWUoTHkMEx9T5y5qx8cxgyHVuoBxxzuOlkVxUw6tJwbDPa0NdT87H+dgtul&#10;DGZnLd+21fs5jeX1dE7fSr1N0mYBIlKKT/HD/aUVVPO8Np/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KzUbBAAAA3AAAAA8AAAAAAAAAAAAAAAAAmAIAAGRycy9kb3du&#10;cmV2LnhtbFBLBQYAAAAABAAEAPUAAACGAwAAAAA=&#10;" adj="15234" strokecolor="black [3213]"/>
                    <v:group id="Group 200" o:spid="_x0000_s1039" style="position:absolute;left:2455;top:7674;width:8612;height:147" coordorigin="2328,7670" coordsize="8859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<v:group id="Group 201" o:spid="_x0000_s1040" style="position:absolute;left:6977;top:7671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+jILcEAAADcAAAADwAA&#10;AAAAAAAAAAAAAACqAgAAZHJzL2Rvd25yZXYueG1sUEsFBgAAAAAEAAQA+gAAAJgDAAAAAA==&#10;">
                        <v:group id="Group 202" o:spid="_x0000_s1041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<v:shape id="AutoShape 203" o:spid="_x0000_s104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N2sMAAADcAAAADwAAAGRycy9kb3ducmV2LnhtbESPT4vCMBTE74LfITxhb5raQ1mrUVRY&#10;dk+Cfw4eH82zqTYvtYlav71ZEDwOM/MbZrbobC3u1PrKsYLxKAFBXDhdcangsP8ZfoPwAVlj7ZgU&#10;PMnDYt7vzTDX7sFbuu9CKSKEfY4KTAhNLqUvDFn0I9cQR+/kWoshyraUusVHhNtapkmSSYsVxwWD&#10;Da0NFZfdzSrQt4PMyq3Jnpvkt16hWx3P106pr0G3nIII1IVP+N3+0wrSSQr/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IjdrDAAAA3AAAAA8AAAAAAAAAAAAA&#10;AAAAoQIAAGRycy9kb3ducmV2LnhtbFBLBQYAAAAABAAEAPkAAACRAwAAAAA=&#10;" strokecolor="black [3213]"/>
                          <v:shape id="AutoShape 204" o:spid="_x0000_s104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oQ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ChBxAAAANwAAAAPAAAAAAAAAAAA&#10;AAAAAKECAABkcnMvZG93bnJldi54bWxQSwUGAAAAAAQABAD5AAAAkgMAAAAA&#10;" strokecolor="black [3213]"/>
                          <v:shape id="AutoShape 205" o:spid="_x0000_s104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wNcQAAADcAAAADwAAAGRycy9kb3ducmV2LnhtbESPzWrDMBCE74G8g9hCb4ncU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LbA1xAAAANwAAAAPAAAAAAAAAAAA&#10;AAAAAKECAABkcnMvZG93bnJldi54bWxQSwUGAAAAAAQABAD5AAAAkgMAAAAA&#10;" strokecolor="black [3213]"/>
                          <v:shape id="AutoShape 206" o:spid="_x0000_s104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VrsQAAADcAAAADwAAAGRycy9kb3ducmV2LnhtbESPzWrDMBCE74G8g9hCb4ncQE3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RWuxAAAANwAAAAPAAAAAAAAAAAA&#10;AAAAAKECAABkcnMvZG93bnJldi54bWxQSwUGAAAAAAQABAD5AAAAkgMAAAAA&#10;" strokecolor="black [3213]"/>
                          <v:shape id="AutoShape 207" o:spid="_x0000_s104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L2cQAAADcAAAADwAAAGRycy9kb3ducmV2LnhtbESPT2vCQBTE7wW/w/IEb3Wjh9CmrqJC&#10;qSch1oPHR/Y1mzb7NmbX/Pn2bkHwOMzMb5jVZrC16Kj1lWMFi3kCgrhwuuJSwfn78/UNhA/IGmvH&#10;pGAkD5v15GWFmXY959SdQikihH2GCkwITSalLwxZ9HPXEEfvx7UWQ5RtKXWLfYTbWi6TJJUWK44L&#10;BhvaGyr+TjerQN/OMi1zk47H5Kveodtdfq+DUrPpsP0AEWgIz/CjfdAKlu8p/J+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s4vZxAAAANwAAAAPAAAAAAAAAAAA&#10;AAAAAKECAABkcnMvZG93bnJldi54bWxQSwUGAAAAAAQABAD5AAAAkgMAAAAA&#10;" strokecolor="black [3213]"/>
                        </v:group>
                        <v:group id="Group 208" o:spid="_x0000_s1047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<v:shape id="AutoShape 209" o:spid="_x0000_s104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C6MMEAAADcAAAADwAAAGRycy9kb3ducmV2LnhtbERPPW/CMBDdK/EfrEPqVhwyRCXFIIKE&#10;2qkSkKHjKb7GKfE5xIYk/74ekBif3vd6O9pW3Kn3jWMFy0UCgrhyuuFaQXk+vL2D8AFZY+uYFEzk&#10;YbuZvawx127gI91PoRYxhH2OCkwIXS6lrwxZ9AvXEUfu1/UWQ4R9LXWPQwy3rUyTJJMWG44NBjva&#10;G6oup5tVoG+lzOqjyabv5LMt0BU/f9dRqdf5uPsAEWgMT/HD/aUVpKu4Np6JR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YLowwQAAANwAAAAPAAAAAAAAAAAAAAAA&#10;AKECAABkcnMvZG93bnJldi54bWxQSwUGAAAAAAQABAD5AAAAjwMAAAAA&#10;" strokecolor="black [3213]"/>
                          <v:shape id="AutoShape 210" o:spid="_x0000_s104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fq8MAAADcAAAADwAAAGRycy9kb3ducmV2LnhtbESPQYvCMBSE7wv+h/AEb2uqh6LVWOzC&#10;snsSdD14fDTPptq81CZq/fdGEPY4zMw3zDLvbSNu1PnasYLJOAFBXDpdc6Vg//f9OQPhA7LGxjEp&#10;eJCHfDX4WGKm3Z23dNuFSkQI+wwVmBDaTEpfGrLox64ljt7RdRZDlF0ldYf3CLeNnCZJKi3WHBcM&#10;tvRlqDzvrlaBvu5lWm1N+tgkP02BrjicLr1So2G/XoAI1If/8Lv9qxVM53N4nY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sH6vDAAAA3AAAAA8AAAAAAAAAAAAA&#10;AAAAoQIAAGRycy9kb3ducmV2LnhtbFBLBQYAAAAABAAEAPkAAACRAwAAAAA=&#10;" strokecolor="black [3213]"/>
                          <v:shape id="AutoShape 211" o:spid="_x0000_s105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sLL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fn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v0sLL8AAADcAAAADwAAAAAAAAAAAAAAAACh&#10;AgAAZHJzL2Rvd25yZXYueG1sUEsFBgAAAAAEAAQA+QAAAI0DAAAAAA==&#10;" strokecolor="black [3213]"/>
                          <v:shape id="AutoShape 212" o:spid="_x0000_s105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Jt8MAAADcAAAADwAAAGRycy9kb3ducmV2LnhtbESPT4vCMBTE74LfIbyFvWmiC0W6RlkF&#10;cU8L/jl4fDRvm2rzUpuo9dsbQfA4zMxvmOm8c7W4UhsqzxpGQwWCuPCm4lLDfrcaTECEiGyw9kwa&#10;7hRgPuv3ppgbf+MNXbexFAnCIUcNNsYmlzIUlhyGoW+Ik/fvW4cxybaUpsVbgrtajpXKpMOK04LF&#10;hpaWitP24jSYy15m5cZm9z+1rhfoF4fjudP686P7+QYRqYvv8Kv9azR8qRE8z6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xibfDAAAA3AAAAA8AAAAAAAAAAAAA&#10;AAAAoQIAAGRycy9kb3ducmV2LnhtbFBLBQYAAAAABAAEAPkAAACRAwAAAAA=&#10;" strokecolor="black [3213]"/>
                          <v:shape id="AutoShape 213" o:spid="_x0000_s105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XwMQAAADcAAAADwAAAGRycy9kb3ducmV2LnhtbESPzWrDMBCE74W+g9hCb43UFExwooSm&#10;UNpTwUkOOS7WxnJirVxL8c/bV4VAjsPMfMOsNqNrRE9dqD1reJ0pEMSlNzVXGg77z5cFiBCRDTae&#10;ScNEATbrx4cV5sYPXFC/i5VIEA45arAxtrmUobTkMMx8S5y8k+8cxiS7SpoOhwR3jZwrlUmHNacF&#10;iy19WCovu6vTYK4HmVWFzaYf9dVs0W+P599R6+en8X0JItIY7+Fb+9toeFNz+D+Tj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YxfAxAAAANwAAAAPAAAAAAAAAAAA&#10;AAAAAKECAABkcnMvZG93bnJldi54bWxQSwUGAAAAAAQABAD5AAAAkgMAAAAA&#10;" strokecolor="black [3213]"/>
                        </v:group>
                        <v:group id="Group 214" o:spid="_x0000_s1053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<v:shape id="AutoShape 215" o:spid="_x0000_s105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qL8MAAADcAAAADwAAAGRycy9kb3ducmV2LnhtbESPT2sCMRTE74V+h/AK3mpiK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GKi/DAAAA3AAAAA8AAAAAAAAAAAAA&#10;AAAAoQIAAGRycy9kb3ducmV2LnhtbFBLBQYAAAAABAAEAPkAAACRAwAAAAA=&#10;" strokecolor="black [3213]"/>
                          <v:shape id="AutoShape 216" o:spid="_x0000_s105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PtMMAAADcAAAADwAAAGRycy9kb3ducmV2LnhtbESPT2sCMRTE74V+h/AK3mpii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Kj7TDAAAA3AAAAA8AAAAAAAAAAAAA&#10;AAAAoQIAAGRycy9kb3ducmV2LnhtbFBLBQYAAAAABAAEAPkAAACRAwAAAAA=&#10;" strokecolor="black [3213]"/>
                          <v:shape id="AutoShape 217" o:spid="_x0000_s105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Rw8IAAADcAAAADwAAAGRycy9kb3ducmV2LnhtbESPQYvCMBSE74L/ITzBmyauUJauUVSQ&#10;9SToetjjo3k21ealNlHrv98sCB6HmfmGmS06V4s7taHyrGEyViCIC28qLjUcfzajTxAhIhusPZOG&#10;JwVYzPu9GebGP3hP90MsRYJwyFGDjbHJpQyFJYdh7Bvi5J186zAm2ZbStPhIcFfLD6Uy6bDitGCx&#10;obWl4nK4OQ3mdpRZubfZc6e+6xX61e/52mk9HHTLLxCRuvgOv9pbo2GqMvg/k46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gRw8IAAADcAAAADwAAAAAAAAAAAAAA&#10;AAChAgAAZHJzL2Rvd25yZXYueG1sUEsFBgAAAAAEAAQA+QAAAJADAAAAAA==&#10;" strokecolor="black [3213]"/>
                          <v:shape id="AutoShape 218" o:spid="_x0000_s105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0WMMAAADcAAAADwAAAGRycy9kb3ducmV2LnhtbESPT2sCMRTE74V+h/AK3mpiC6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FjDAAAA3AAAAA8AAAAAAAAAAAAA&#10;AAAAoQIAAGRycy9kb3ducmV2LnhtbFBLBQYAAAAABAAEAPkAAACRAwAAAAA=&#10;" strokecolor="black [3213]"/>
                          <v:shape id="AutoShape 219" o:spid="_x0000_s105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gKr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bX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IsgKr8AAADcAAAADwAAAAAAAAAAAAAAAACh&#10;AgAAZHJzL2Rvd25yZXYueG1sUEsFBgAAAAAEAAQA+QAAAI0DAAAAAA==&#10;" strokecolor="black [3213]"/>
                        </v:group>
                        <v:group id="Group 220" o:spid="_x0000_s1059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  <v:shape id="AutoShape 221" o:spid="_x0000_s1060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S68c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8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MkuvHAAAAA3AAAAA8AAAAAAAAAAAAAAAAA&#10;oQIAAGRycy9kb3ducmV2LnhtbFBLBQYAAAAABAAEAPkAAACOAwAAAAA=&#10;" strokecolor="black [3213]"/>
                          <v:shape id="AutoShape 222" o:spid="_x0000_s1061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gfasMAAADcAAAADwAAAGRycy9kb3ducmV2LnhtbESPQYvCMBSE74L/IbyFvWlahSLVKOvC&#10;oqcFtQePj+bZVJuX2kSt/94IC3scZuYbZrHqbSPu1PnasYJ0nIAgLp2uuVJQHH5GMxA+IGtsHJOC&#10;J3lYLYeDBebaPXhH932oRISwz1GBCaHNpfSlIYt+7Fri6J1cZzFE2VVSd/iIcNvISZJk0mLNccFg&#10;S9+Gysv+ZhXoWyGzamey52+yadbo1sfztVfq86P/moMI1If/8F97qxVM0xTeZ+IR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oH2rDAAAA3AAAAA8AAAAAAAAAAAAA&#10;AAAAoQIAAGRycy9kb3ducmV2LnhtbFBLBQYAAAAABAAEAPkAAACRAwAAAAA=&#10;" strokecolor="black [3213]"/>
                          <v:shape id="AutoShape 223" o:spid="_x0000_s1062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qBHc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3IF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oEdxAAAANwAAAAPAAAAAAAAAAAA&#10;AAAAAKECAABkcnMvZG93bnJldi54bWxQSwUGAAAAAAQABAD5AAAAkgMAAAAA&#10;" strokecolor="black [3213]"/>
                          <v:shape id="AutoShape 224" o:spid="_x0000_s1063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Ykh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gNR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YkhsIAAADcAAAADwAAAAAAAAAAAAAA&#10;AAChAgAAZHJzL2Rvd25yZXYueG1sUEsFBgAAAAAEAAQA+QAAAJADAAAAAA==&#10;" strokecolor="black [3213]"/>
                          <v:shape id="AutoShape 225" o:spid="_x0000_s1064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+88sUAAADcAAAADwAAAGRycy9kb3ducmV2LnhtbESPQWvCQBSE70L/w/IK3szGtoS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+88sUAAADcAAAADwAAAAAAAAAA&#10;AAAAAAChAgAAZHJzL2Rvd25yZXYueG1sUEsFBgAAAAAEAAQA+QAAAJMDAAAAAA==&#10;" strokecolor="black [3213]"/>
                        </v:group>
                      </v:group>
                      <v:group id="Group 226" o:spid="_x0000_s1065" style="position:absolute;left:4693;top:7670;width:2498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1ncsQAAADcAAAA&#10;DwAAAAAAAAAAAAAAAACqAgAAZHJzL2Rvd25yZXYueG1sUEsFBgAAAAAEAAQA+gAAAJsDAAAAAA==&#10;">
                        <v:group id="Group 227" o:spid="_x0000_s1066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<v:shape id="AutoShape 228" o:spid="_x0000_s106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0ihc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0ihcUAAADcAAAADwAAAAAAAAAA&#10;AAAAAAChAgAAZHJzL2Rvd25yZXYueG1sUEsFBgAAAAAEAAQA+QAAAJMDAAAAAA==&#10;" strokecolor="black [3213]"/>
                          <v:shape id="AutoShape 229" o:spid="_x0000_s106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K298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a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1StvfAAAAA3AAAAA8AAAAAAAAAAAAAAAAA&#10;oQIAAGRycy9kb3ducmV2LnhtbFBLBQYAAAAABAAEAPkAAACOAwAAAAA=&#10;" strokecolor="black [3213]"/>
                          <v:shape id="AutoShape 230" o:spid="_x0000_s106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4TbMUAAADcAAAADwAAAGRycy9kb3ducmV2LnhtbESPQWvCQBSE70L/w/IK3szGFkKbZhNU&#10;KPVU0ObQ4yP7zEazb2N21fjvu4VCj8PMfMMU1WR7caXRd44VLJMUBHHjdMetgvrrffECwgdkjb1j&#10;UnAnD1X5MCsw1+7GO7ruQysihH2OCkwIQy6lbwxZ9IkbiKN3cKPFEOXYSj3iLcJtL5/SNJMWO44L&#10;BgfaGGpO+4tVoC+1zNqdye6f6Ue/Rrf+Pp4npeaP0+oNRKAp/If/2lut4Hn5C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4TbMUAAADcAAAADwAAAAAAAAAA&#10;AAAAAAChAgAAZHJzL2Rvd25yZXYueG1sUEsFBgAAAAAEAAQA+QAAAJMDAAAAAA==&#10;" strokecolor="black [3213]"/>
                          <v:shape id="AutoShape 231" o:spid="_x0000_s107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hwTL4AAADcAAAADwAAAGRycy9kb3ducmV2LnhtbERPy6rCMBDdC/5DGMGdpioUqUZRQXQl&#10;+Fi4HJqxqTaT2kStf28WF+7ycN7zZWsr8abGl44VjIYJCOLc6ZILBZfzdjAF4QOyxsoxKfiSh+Wi&#10;25ljpt2Hj/Q+hULEEPYZKjAh1JmUPjdk0Q9dTRy5m2sshgibQuoGPzHcVnKcJKm0WHJsMFjTxlD+&#10;OL2sAv26yLQ4mvR7SHbVGt36en+2SvV77WoGIlAb/sV/7r1WMBnH+fFMPAJy8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9SHBMvgAAANwAAAAPAAAAAAAAAAAAAAAAAKEC&#10;AABkcnMvZG93bnJldi54bWxQSwUGAAAAAAQABAD5AAAAjAMAAAAA&#10;" strokecolor="black [3213]"/>
                          <v:shape id="AutoShape 232" o:spid="_x0000_s107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V18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2oJ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BNXXxAAAANwAAAAPAAAAAAAAAAAA&#10;AAAAAKECAABkcnMvZG93bnJldi54bWxQSwUGAAAAAAQABAD5AAAAkgMAAAAA&#10;" strokecolor="black [3213]"/>
                        </v:group>
                        <v:group id="Group 233" o:spid="_x0000_s1072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<v:shape id="AutoShape 234" o:spid="_x0000_s107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uO8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vD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a7jvDAAAA3AAAAA8AAAAAAAAAAAAA&#10;AAAAoQIAAGRycy9kb3ducmV2LnhtbFBLBQYAAAAABAAEAPkAAACRAwAAAAA=&#10;" strokecolor="black [3213]"/>
                          <v:shape id="AutoShape 235" o:spid="_x0000_s107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N2T8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zdk/DAAAA3AAAAA8AAAAAAAAAAAAA&#10;AAAAoQIAAGRycy9kb3ducmV2LnhtbFBLBQYAAAAABAAEAPkAAACRAwAAAAA=&#10;" strokecolor="black [3213]"/>
                          <v:shape id="AutoShape 236" o:spid="_x0000_s107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T1M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/09TDAAAA3AAAAA8AAAAAAAAAAAAA&#10;AAAAoQIAAGRycy9kb3ducmV2LnhtbFBLBQYAAAAABAAEAPkAAACRAwAAAAA=&#10;" strokecolor="black [3213]"/>
                          <v:shape id="AutoShape 237" o:spid="_x0000_s107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No8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sk4he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7U2jwQAAANwAAAAPAAAAAAAAAAAAAAAA&#10;AKECAABkcnMvZG93bnJldi54bWxQSwUGAAAAAAQABAD5AAAAjwMAAAAA&#10;" strokecolor="black [3213]"/>
                          <v:shape id="AutoShape 238" o:spid="_x0000_s107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oOMQAAADcAAAADwAAAGRycy9kb3ducmV2LnhtbESPzWrDMBCE74G8g9hCb4ncFNziRglJ&#10;ILSnQlIfelysjeXEWjmW/Pf2VaHQ4zAz3zDr7Whr0VPrK8cKnpYJCOLC6YpLBfnXcfEKwgdkjbVj&#10;UjCRh+1mPltjpt3AJ+rPoRQRwj5DBSaEJpPSF4Ys+qVriKN3ca3FEGVbSt3iEOG2lqskSaXFiuOC&#10;wYYOhorbubMKdJfLtDyZdPpM3us9uv339T4q9fgw7t5ABBrDf/iv/aEVPK9e4P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g4xAAAANwAAAAPAAAAAAAAAAAA&#10;AAAAAKECAABkcnMvZG93bnJldi54bWxQSwUGAAAAAAQABAD5AAAAkgMAAAAA&#10;" strokecolor="black [3213]"/>
                        </v:group>
                        <v:group id="Group 239" o:spid="_x0000_s1078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    <v:shape id="AutoShape 240" o:spid="_x0000_s1079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Z0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PK9e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tnRxAAAANwAAAAPAAAAAAAAAAAA&#10;AAAAAKECAABkcnMvZG93bnJldi54bWxQSwUGAAAAAAQABAD5AAAAkgMAAAAA&#10;" strokecolor="black [3213]"/>
                          <v:shape id="AutoShape 241" o:spid="_x0000_s1080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mkc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58c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keaRwQAAANwAAAAPAAAAAAAAAAAAAAAA&#10;AKECAABkcnMvZG93bnJldi54bWxQSwUGAAAAAAQABAD5AAAAjwMAAAAA&#10;" strokecolor="black [3213]"/>
                          <v:shape id="AutoShape 242" o:spid="_x0000_s1081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DC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iNB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1DCsIAAADcAAAADwAAAAAAAAAAAAAA&#10;AAChAgAAZHJzL2Rvd25yZXYueG1sUEsFBgAAAAAEAAQA+QAAAJADAAAAAA==&#10;" strokecolor="black [3213]"/>
                          <v:shape id="AutoShape 243" o:spid="_x0000_s1082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/dfc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/B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P3X3DAAAA3AAAAA8AAAAAAAAAAAAA&#10;AAAAoQIAAGRycy9kb3ducmV2LnhtbFBLBQYAAAAABAAEAPkAAACRAwAAAAA=&#10;" strokecolor="black [3213]"/>
                          <v:shape id="AutoShape 244" o:spid="_x0000_s1083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45sMAAADcAAAADwAAAGRycy9kb3ducmV2LnhtbESPQYvCMBSE74L/ITzBm6ZuoUg1ii4s&#10;ehLUHjw+mmdTbV66TdT67zcLC3scZuYbZrnubSOe1PnasYLZNAFBXDpdc6WgOH9N5iB8QNbYOCYF&#10;b/KwXg0HS8y1e/GRnqdQiQhhn6MCE0KbS+lLQxb91LXE0bu6zmKIsquk7vAV4baRH0mSSYs1xwWD&#10;LX0aKu+nh1WgH4XMqqPJ3odk12zRbS+3716p8ajfLEAE6sN/+K+91wrSNIXfM/EI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DeObDAAAA3AAAAA8AAAAAAAAAAAAA&#10;AAAAoQIAAGRycy9kb3ducmV2LnhtbFBLBQYAAAAABAAEAPkAAACRAwAAAAA=&#10;" strokecolor="black [3213]"/>
                        </v:group>
                        <v:group id="Group 245" o:spid="_x0000_s1084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      <v:shape id="AutoShape 246" o:spid="_x0000_s1085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FCcUAAADcAAAADwAAAGRycy9kb3ducmV2LnhtbESPzWrDMBCE74W8g9hCb43cmJriRglN&#10;IKSnQFIfelysreXWWjmW4p+3jwqBHIeZ+YZZrkfbiJ46XztW8DJPQBCXTtdcKSi+ds9vIHxA1tg4&#10;JgUTeVivZg9LzLUb+Ej9KVQiQtjnqMCE0OZS+tKQRT93LXH0flxnMUTZVVJ3OES4beQiSTJpsea4&#10;YLClraHy73SxCvSlkFl1NNl0SPbNBt3m+/c8KvX0OH68gwg0hnv41v7UCtL0Ff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FCcUAAADcAAAADwAAAAAAAAAA&#10;AAAAAAChAgAAZHJzL2Rvd25yZXYueG1sUEsFBgAAAAAEAAQA+QAAAJMDAAAAAA==&#10;" strokecolor="black [3213]"/>
                          <v:shape id="AutoShape 247" o:spid="_x0000_s1086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bfs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Nkvh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37DAAAA3AAAAA8AAAAAAAAAAAAA&#10;AAAAoQIAAGRycy9kb3ducmV2LnhtbFBLBQYAAAAABAAEAPkAAACRAwAAAAA=&#10;" strokecolor="black [3213]"/>
                          <v:shape id="AutoShape 248" o:spid="_x0000_s1087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h+5c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L1+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3h+5cUAAADcAAAADwAAAAAAAAAA&#10;AAAAAAChAgAAZHJzL2Rvd25yZXYueG1sUEsFBgAAAAAEAAQA+QAAAJMDAAAAAA==&#10;" strokecolor="black [3213]"/>
                          <v:shape id="AutoShape 249" o:spid="_x0000_s1088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ql8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18Y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5+qXwQAAANwAAAAPAAAAAAAAAAAAAAAA&#10;AKECAABkcnMvZG93bnJldi54bWxQSwUGAAAAAAQABAD5AAAAjwMAAAAA&#10;" strokecolor="black [3213]"/>
                          <v:shape id="AutoShape 250" o:spid="_x0000_s1089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tPDMUAAADcAAAADwAAAGRycy9kb3ducmV2LnhtbESPQWvCQBSE74L/YXmF3nRThdCmrmKE&#10;0p4KSXPo8ZF9ZqPZtzG70fjvu4VCj8PMfMNsdpPtxJUG3zpW8LRMQBDXTrfcKKi+3hbPIHxA1tg5&#10;JgV38rDbzmcbzLS7cUHXMjQiQthnqMCE0GdS+tqQRb90PXH0jm6wGKIcGqkHvEW47eQqSVJpseW4&#10;YLCng6H6XI5WgR4rmTaFSe+fyXuXo8u/T5dJqceHaf8KItAU/sN/7Q+tYL1+gd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atPDMUAAADcAAAADwAAAAAAAAAA&#10;AAAAAAChAgAAZHJzL2Rvd25yZXYueG1sUEsFBgAAAAAEAAQA+QAAAJMDAAAAAA==&#10;" strokecolor="black [3213]"/>
                        </v:group>
                      </v:group>
                      <v:group id="Group 251" o:spid="_x0000_s1090" style="position:absolute;left:2328;top:7677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2nr98EAAADcAAAADwAA&#10;AAAAAAAAAAAAAACqAgAAZHJzL2Rvd25yZXYueG1sUEsFBgAAAAAEAAQA+gAAAJgDAAAAAA==&#10;">
                        <v:group id="Group 252" o:spid="_x0000_s1091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  <v:shape id="AutoShape 253" o:spid="_x0000_s109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uAM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JrgDDAAAA3AAAAA8AAAAAAAAAAAAA&#10;AAAAoQIAAGRycy9kb3ducmV2LnhtbFBLBQYAAAAABAAEAPkAAACRAwAAAAA=&#10;" strokecolor="black [3213]"/>
                          <v:shape id="AutoShape 254" o:spid="_x0000_s109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Lm8UAAADcAAAADwAAAGRycy9kb3ducmV2LnhtbESPzWrDMBCE74W8g9hCb43cuJjiRglN&#10;IKSnQFIfelysreXWWjmW4p+3jwqBHIeZ+YZZrkfbiJ46XztW8DJPQBCXTtdcKSi+ds9vIHxA1tg4&#10;JgUTeVivZg9LzLUb+Ej9KVQiQtjnqMCE0OZS+tKQRT93LXH0flxnMUTZVVJ3OES4beQiSTJpsea4&#10;YLClraHy73SxCvSlkFl1NNl0SPbNBt3m+/c8KvX0OH68gwg0hnv41v7UCtLXFP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Lm8UAAADcAAAADwAAAAAAAAAA&#10;AAAAAAChAgAAZHJzL2Rvd25yZXYueG1sUEsFBgAAAAAEAAQA+QAAAJMDAAAAAA==&#10;" strokecolor="black [3213]"/>
                          <v:shape id="AutoShape 255" o:spid="_x0000_s109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T78IAAADcAAAADwAAAGRycy9kb3ducmV2LnhtbESPQYvCMBSE74L/ITzBm6auUp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yT78IAAADcAAAADwAAAAAAAAAAAAAA&#10;AAChAgAAZHJzL2Rvd25yZXYueG1sUEsFBgAAAAAEAAQA+QAAAJADAAAAAA==&#10;" strokecolor="black [3213]"/>
                          <v:shape id="AutoShape 256" o:spid="_x0000_s109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2dM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MYT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DZ0xAAAANwAAAAPAAAAAAAAAAAA&#10;AAAAAKECAABkcnMvZG93bnJldi54bWxQSwUGAAAAAAQABAD5AAAAkgMAAAAA&#10;" strokecolor="black [3213]"/>
                          <v:shape id="AutoShape 257" o:spid="_x0000_s109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oA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Gq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APDAAAA3AAAAA8AAAAAAAAAAAAA&#10;AAAAoQIAAGRycy9kb3ducmV2LnhtbFBLBQYAAAAABAAEAPkAAACRAwAAAAA=&#10;" strokecolor="black [3213]"/>
                        </v:group>
                        <v:group id="Group 258" o:spid="_x0000_s1097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  <v:shape id="AutoShape 259" o:spid="_x0000_s109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Z6sAAAADcAAAADwAAAGRycy9kb3ducmV2LnhtbERPy4rCMBTdC/5DuMLsNNWR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7hmerAAAAA3AAAAA8AAAAAAAAAAAAAAAAA&#10;oQIAAGRycy9kb3ducmV2LnhtbFBLBQYAAAAABAAEAPkAAACOAwAAAAA=&#10;" strokecolor="black [3213]"/>
                          <v:shape id="AutoShape 260" o:spid="_x0000_s109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8ccMAAADcAAAADwAAAGRycy9kb3ducmV2LnhtbESPT4vCMBTE78J+h/AWvGmqu5S1GkWF&#10;xT0J/jns8dE8m2rzUpuo9dsbQfA4zMxvmMmstZW4UuNLxwoG/QQEce50yYWC/e639wPCB2SNlWNS&#10;cCcPs+lHZ4KZdjfe0HUbChEh7DNUYEKoMyl9bsii77uaOHoH11gMUTaF1A3eItxWcpgkqbRYclww&#10;WNPSUH7aXqwCfdnLtNiY9L5OVtUC3eL/eG6V6n628zGIQG14h1/tP63g63sE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tPHHDAAAA3AAAAA8AAAAAAAAAAAAA&#10;AAAAoQIAAGRycy9kb3ducmV2LnhtbFBLBQYAAAAABAAEAPkAAACRAwAAAAA=&#10;" strokecolor="black [3213]"/>
                          <v:shape id="AutoShape 261" o:spid="_x0000_s110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DMc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OAzHAAAAA3AAAAA8AAAAAAAAAAAAAAAAA&#10;oQIAAGRycy9kb3ducmV2LnhtbFBLBQYAAAAABAAEAPkAAACOAwAAAAA=&#10;" strokecolor="black [3213]"/>
                          <v:shape id="AutoShape 262" o:spid="_x0000_s110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mqsUAAADcAAAADwAAAGRycy9kb3ducmV2LnhtbESPQWvCQBSE70L/w/IK3szGloa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KmqsUAAADcAAAADwAAAAAAAAAA&#10;AAAAAAChAgAAZHJzL2Rvd25yZXYueG1sUEsFBgAAAAAEAAQA+QAAAJMDAAAAAA==&#10;" strokecolor="black [3213]"/>
                          <v:shape id="AutoShape 263" o:spid="_x0000_s110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43c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QON3DAAAA3AAAAA8AAAAAAAAAAAAA&#10;AAAAoQIAAGRycy9kb3ducmV2LnhtbFBLBQYAAAAABAAEAPkAAACRAwAAAAA=&#10;" strokecolor="black [3213]"/>
                        </v:group>
                        <v:group id="Group 264" o:spid="_x0000_s1103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      <v:shape id="AutoShape 265" o:spid="_x0000_s110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UFMs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CZj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QUyxAAAANwAAAAPAAAAAAAAAAAA&#10;AAAAAKECAABkcnMvZG93bnJldi54bWxQSwUGAAAAAAQABAD5AAAAkgMAAAAA&#10;" strokecolor="black [3213]"/>
                          <v:shape id="AutoShape 266" o:spid="_x0000_s110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gqcIAAADcAAAADwAAAGRycy9kb3ducmV2LnhtbESPQYvCMBSE74L/ITzBm6auWJ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mgqcIAAADcAAAADwAAAAAAAAAAAAAA&#10;AAChAgAAZHJzL2Rvd25yZXYueG1sUEsFBgAAAAAEAAQA+QAAAJADAAAAAA==&#10;" strokecolor="black [3213]"/>
                          <v:shape id="AutoShape 267" o:spid="_x0000_s110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+3sMAAADcAAAADwAAAGRycy9kb3ducmV2LnhtbESPT4vCMBTE7wt+h/AEb2uqYpG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rPt7DAAAA3AAAAA8AAAAAAAAAAAAA&#10;AAAAoQIAAGRycy9kb3ducmV2LnhtbFBLBQYAAAAABAAEAPkAAACRAwAAAAA=&#10;" strokecolor="black [3213]"/>
                          <v:shape id="AutoShape 268" o:spid="_x0000_s110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bR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0D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nm0XDAAAA3AAAAA8AAAAAAAAAAAAA&#10;AAAAoQIAAGRycy9kb3ducmV2LnhtbFBLBQYAAAAABAAEAPkAAACRAwAAAAA=&#10;" strokecolor="black [3213]"/>
                          <v:shape id="AutoShape 269" o:spid="_x0000_s110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PN8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4DzfAAAAA3AAAAA8AAAAAAAAAAAAAAAAA&#10;oQIAAGRycy9kb3ducmV2LnhtbFBLBQYAAAAABAAEAPkAAACOAwAAAAA=&#10;" strokecolor="black [3213]"/>
                        </v:group>
                        <v:group id="Group 270" o:spid="_x0000_s1109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  <v:shape id="AutoShape 271" o:spid="_x0000_s1110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JjM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8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iyYzAAAAA3AAAAA8AAAAAAAAAAAAAAAAA&#10;oQIAAGRycy9kb3ducmV2LnhtbFBLBQYAAAAABAAEAPkAAACOAwAAAAA=&#10;" strokecolor="black [3213]"/>
                          <v:shape id="AutoShape 272" o:spid="_x0000_s1111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sF8MAAADcAAAADwAAAGRycy9kb3ducmV2LnhtbESPQYvCMBSE7wv+h/AEb2vaFcpSjUUF&#10;WU+CrgePj+bZVJuX2kSt/94IC3scZuYbZlb0thF36nztWEE6TkAQl07XXCk4/K4/v0H4gKyxcUwK&#10;nuShmA8+Zphr9+Ad3fehEhHCPkcFJoQ2l9KXhiz6sWuJo3dyncUQZVdJ3eEjwm0jv5IkkxZrjgsG&#10;W1oZKi/7m1WgbweZVTuTPbfJT7NEtzyer71So2G/mIII1If/8F97oxVMshTe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BfDAAAA3AAAAA8AAAAAAAAAAAAA&#10;AAAAoQIAAGRycy9kb3ducmV2LnhtbFBLBQYAAAAABAAEAPkAAACRAwAAAAA=&#10;" strokecolor="black [3213]"/>
                          <v:shape id="AutoShape 273" o:spid="_x0000_s1112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yYM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kk6hu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vPJgwQAAANwAAAAPAAAAAAAAAAAAAAAA&#10;AKECAABkcnMvZG93bnJldi54bWxQSwUGAAAAAAQABAD5AAAAjwMAAAAA&#10;" strokecolor="black [3213]"/>
                          <v:shape id="AutoShape 274" o:spid="_x0000_s1113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X+8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ls7g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/vDAAAA3AAAAA8AAAAAAAAAAAAA&#10;AAAAoQIAAGRycy9kb3ducmV2LnhtbFBLBQYAAAAABAAEAPkAAACRAwAAAAA=&#10;" strokecolor="black [3213]"/>
                          <v:shape id="AutoShape 275" o:spid="_x0000_s1114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nPj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Ss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Zz4/DAAAA3AAAAA8AAAAAAAAAAAAA&#10;AAAAoQIAAGRycy9kb3ducmV2LnhtbFBLBQYAAAAABAAEAPkAAACRAwAAAAA=&#10;" strokecolor="black [3213]"/>
                        </v:group>
                      </v:group>
                      <v:group id="Group 276" o:spid="_x0000_s1115" style="position:absolute;left:9260;top:7682;width:1927;height:139" coordorigin="10173,4308" coordsize="2193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      <v:group id="Group 277" o:spid="_x0000_s1116" style="position:absolute;left:11479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eYp4wwAAANwAAAAP&#10;AAAAAAAAAAAAAAAAAKoCAABkcnMvZG93bnJldi54bWxQSwUGAAAAAAQABAD6AAAAmgMAAAAA&#10;">
                          <v:shape id="AutoShape 278" o:spid="_x0000_s111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R+M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6Rh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LUfjDAAAA3AAAAA8AAAAAAAAAAAAA&#10;AAAAoQIAAGRycy9kb3ducmV2LnhtbFBLBQYAAAAABAAEAPkAAACRAwAAAAA=&#10;" strokecolor="black [3213]"/>
                          <v:shape id="AutoShape 279" o:spid="_x0000_s111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Fis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a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UxYrAAAAA3AAAAA8AAAAAAAAAAAAAAAAA&#10;oQIAAGRycy9kb3ducmV2LnhtbFBLBQYAAAAABAAEAPkAAACOAwAAAAA=&#10;" strokecolor="black [3213]"/>
                          <v:shape id="AutoShape 280" o:spid="_x0000_s111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gEcMAAADcAAAADwAAAGRycy9kb3ducmV2LnhtbESPT4vCMBTE7wt+h/AEb2uqQtGuUVQQ&#10;PQn+OXh8NG+b7jYvtYlav70RBI/DzPyGmc5bW4kbNb50rGDQT0AQ506XXCg4HdffYxA+IGusHJOC&#10;B3mYzzpfU8y0u/OebodQiAhhn6ECE0KdSelzQxZ939XE0ft1jcUQZVNI3eA9wm0lh0mSSoslxwWD&#10;Na0M5f+Hq1WgryeZFnuTPnbJplqiW57/Lq1SvW67+AERqA2f8Lu91QpG6Q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YYBHDAAAA3AAAAA8AAAAAAAAAAAAA&#10;AAAAoQIAAGRycy9kb3ducmV2LnhtbFBLBQYAAAAABAAEAPkAAACRAwAAAAA=&#10;" strokecolor="black [3213]"/>
                          <v:shape id="AutoShape 281" o:spid="_x0000_s112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tfUcAAAADcAAAADwAAAGRycy9kb3ducmV2LnhtbERPy4rCMBTdC/5DuMLsNNWBK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77X1HAAAAA3AAAAA8AAAAAAAAAAAAAAAAA&#10;oQIAAGRycy9kb3ducmV2LnhtbFBLBQYAAAAABAAEAPkAAACOAwAAAAA=&#10;" strokecolor="black [3213]"/>
                          <v:shape id="AutoShape 282" o:spid="_x0000_s112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6ys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f6ysUAAADcAAAADwAAAAAAAAAA&#10;AAAAAAChAgAAZHJzL2Rvd25yZXYueG1sUEsFBgAAAAAEAAQA+QAAAJMDAAAAAA==&#10;" strokecolor="black [3213]"/>
                        </v:group>
                        <v:group id="Group 283" o:spid="_x0000_s1122" style="position:absolute;left:10830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psapsQAAADcAAAA&#10;DwAAAAAAAAAAAAAAAACqAgAAZHJzL2Rvd25yZXYueG1sUEsFBgAAAAAEAAQA+gAAAJsDAAAAAA==&#10;">
                          <v:shape id="AutoShape 284" o:spid="_x0000_s112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BJs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P28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nBJsUAAADcAAAADwAAAAAAAAAA&#10;AAAAAAChAgAAZHJzL2Rvd25yZXYueG1sUEsFBgAAAAAEAAQA+QAAAJMDAAAAAA==&#10;" strokecolor="black [3213]"/>
                          <v:shape id="AutoShape 285" o:spid="_x0000_s112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ZUsMAAADcAAAADwAAAGRycy9kb3ducmV2LnhtbESPT4vCMBTE78J+h/AWvGmqu3S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VLDAAAA3AAAAA8AAAAAAAAAAAAA&#10;AAAAoQIAAGRycy9kb3ducmV2LnhtbFBLBQYAAAAABAAEAPkAAACRAwAAAAA=&#10;" strokecolor="black [3213]"/>
                          <v:shape id="AutoShape 286" o:spid="_x0000_s112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z8y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M/MnDAAAA3AAAAA8AAAAAAAAAAAAA&#10;AAAAoQIAAGRycy9kb3ducmV2LnhtbFBLBQYAAAAABAAEAPkAAACRAwAAAAA=&#10;" strokecolor="black [3213]"/>
                          <v:shape id="AutoShape 287" o:spid="_x0000_s112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ivs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eYr7DAAAA3AAAAA8AAAAAAAAAAAAA&#10;AAAAoQIAAGRycy9kb3ducmV2LnhtbFBLBQYAAAAABAAEAPkAAACRAwAAAAA=&#10;" strokecolor="black [3213]"/>
                          <v:shape id="AutoShape 288" o:spid="_x0000_s112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HJcIAAADcAAAADwAAAGRycy9kb3ducmV2LnhtbESPQYvCMBSE7wv+h/AEb2uqQl2qUVQQ&#10;9yToevD4aJ5NtXmpTdT67zeC4HGYmW+Y6by1lbhT40vHCgb9BARx7nTJhYLD3/r7B4QPyBorx6Tg&#10;SR7ms87XFDPtHryj+z4UIkLYZ6jAhFBnUvrckEXfdzVx9E6usRiibAqpG3xEuK3kMElSabHkuGCw&#10;ppWh/LK/WQX6dpBpsTPpc5tsqiW65fF8bZXqddvFBESgNnzC7/avVjAaj+F1Jh4BOf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LHJcIAAADcAAAADwAAAAAAAAAAAAAA&#10;AAChAgAAZHJzL2Rvd25yZXYueG1sUEsFBgAAAAAEAAQA+QAAAJADAAAAAA==&#10;" strokecolor="black [3213]"/>
                        </v:group>
                        <v:group id="Group 289" o:spid="_x0000_s1128" style="position:absolute;left:10173;top:4308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3MtTL8AAADcAAAADwAAAGRycy9kb3ducmV2LnhtbERPy4rCMBTdC/MP4Q64&#10;03R8U40iAzJdCT7A7aW5NnWam5JktPP3ZiG4PJz3atPZRtzJh9qxgq9hBoK4dLrmSsH5tBssQISI&#10;rLFxTAr+KcBm/dFbYa7dgw90P8ZKpBAOOSowMba5lKE0ZDEMXUucuKvzFmOCvpLa4yOF20aOsmwm&#10;LdacGgy29G2o/D3+WQV6EsZnKoqtH+1vp2k9/THV9aJU/7PbLkFE6uJb/HIXWsF4ntamM+kIyPUT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9zLUy/AAAA3AAAAA8AAAAA&#10;AAAAAAAAAAAAqgIAAGRycy9kb3ducmV2LnhtbFBLBQYAAAAABAAEAPoAAACWAwAAAAA=&#10;">
                          <v:shape id="AutoShape 290" o:spid="_x0000_s1129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2zMUAAADcAAAADwAAAGRycy9kb3ducmV2LnhtbESPQWvCQBSE7wX/w/KE3urGCqlNXYMW&#10;pJ4KST14fGRfs6nZtzG7xvjv3UKhx2FmvmFW+WhbMVDvG8cK5rMEBHHldMO1gsPX7mkJwgdkja1j&#10;UnAjD/l68rDCTLsrFzSUoRYRwj5DBSaELpPSV4Ys+pnriKP37XqLIcq+lrrHa4TbVj4nSSotNhwX&#10;DHb0bqg6lRerQF8OMq0Lk94+k492i257/DmPSj1Ox80biEBj+A//tfdaweLlFX7PxCMg1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H2zMUAAADcAAAADwAAAAAAAAAA&#10;AAAAAAChAgAAZHJzL2Rvd25yZXYueG1sUEsFBgAAAAAEAAQA+QAAAJMDAAAAAA==&#10;" strokecolor="black [3213]"/>
                          <v:shape id="AutoShape 291" o:spid="_x0000_s1130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4vdsAAAADcAAAADwAAAGRycy9kb3ducmV2LnhtbERPTYvCMBC9L/gfwgje1lSFIl3TooLo&#10;SdDtYY9DMzbVZlKbqPXfbw4Le3y871Ux2FY8qfeNYwWzaQKCuHK64VpB+b37XILwAVlj65gUvMlD&#10;kY8+Vphp9+ITPc+hFjGEfYYKTAhdJqWvDFn0U9cRR+7ieoshwr6WusdXDLetnCdJKi02HBsMdrQ1&#10;VN3OD6tAP0qZ1ieTvo/Jvt2g2/xc74NSk/Gw/gIRaAj/4j/3QStYLOP8eCYeAZn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suL3bAAAAA3AAAAA8AAAAAAAAAAAAAAAAA&#10;oQIAAGRycy9kb3ducmV2LnhtbFBLBQYAAAAABAAEAPkAAACOAwAAAAA=&#10;" strokecolor="black [3213]"/>
                          <v:shape id="AutoShape 292" o:spid="_x0000_s1131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K7cQAAADcAAAADwAAAGRycy9kb3ducmV2LnhtbESPQWvCQBSE74L/YXlCb7rRQpCYjTQF&#10;aU+C1oPHR/Y1mzb7Ns1uNP57VxB6HGbmGybfjrYVF+p941jBcpGAIK6cbrhWcPrazdcgfEDW2Dom&#10;BTfysC2mkxwz7a58oMsx1CJC2GeowITQZVL6ypBFv3AdcfS+XW8xRNnXUvd4jXDbylWSpNJiw3HB&#10;YEfvhqrf42AV6OEk0/pg0ts++WhLdOX5529U6mU2vm1ABBrDf/jZ/tQKXtdLeJyJR0A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YortxAAAANwAAAAPAAAAAAAAAAAA&#10;AAAAAKECAABkcnMvZG93bnJldi54bWxQSwUGAAAAAAQABAD5AAAAkgMAAAAA&#10;" strokecolor="black [3213]"/>
                          <v:shape id="AutoShape 293" o:spid="_x0000_s1132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UmsQAAADcAAAADwAAAGRycy9kb3ducmV2LnhtbESPQWvCQBSE74L/YXlCb7oxhSBpNqKC&#10;tKeC1kOPj+wzG82+jdmNxn/fLRR6HGbmG6ZYj7YVd+p941jBcpGAIK6cbrhWcPraz1cgfEDW2Dom&#10;BU/ysC6nkwJz7R58oPsx1CJC2OeowITQ5VL6ypBFv3AdcfTOrrcYouxrqXt8RLhtZZokmbTYcFww&#10;2NHOUHU9DlaBHk4yqw8me34m7+0W3fb7chuVepmNmzcQgcbwH/5rf2gFr6sUfs/EIy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SaxAAAANwAAAAPAAAAAAAAAAAA&#10;AAAAAKECAABkcnMvZG93bnJldi54bWxQSwUGAAAAAAQABAD5AAAAkgMAAAAA&#10;" strokecolor="black [3213]"/>
                          <v:shape id="AutoShape 294" o:spid="_x0000_s1133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xAcMAAADcAAAADwAAAGRycy9kb3ducmV2LnhtbESPT4vCMBTE7wt+h/AEb2uqQpGusdiF&#10;RU+Cfw57fDTPptq81CZq/fZmYcHjMDO/YRZ5bxtxp87XjhVMxgkI4tLpmisFx8PP5xyED8gaG8ek&#10;4Eke8uXgY4GZdg/e0X0fKhEh7DNUYEJoMyl9aciiH7uWOHon11kMUXaV1B0+Itw2cpokqbRYc1ww&#10;2NK3ofKyv1kF+naUabUz6XObrJsCXfF7vvZKjYb96gtEoD68w//tjVYwm8/g70w8An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8sQHDAAAA3AAAAA8AAAAAAAAAAAAA&#10;AAAAoQIAAGRycy9kb3ducmV2LnhtbFBLBQYAAAAABAAEAPkAAACRAwAAAAA=&#10;" strokecolor="black [3213]"/>
                        </v:group>
                      </v:group>
                    </v:group>
                  </v:group>
                  <v:shape id="AutoShape 298" o:spid="_x0000_s1134" type="#_x0000_t32" style="position:absolute;left:6261;top:1590;width:72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3vcQAAADcAAAADwAAAGRycy9kb3ducmV2LnhtbESPQYvCMBSE74L/ITzBm6YqFO0aRYQF&#10;YU+6e9jjo3m21ealNmmN/nojLOxxmJlvmPU2mFr01LrKsoLZNAFBnFtdcaHg5/tzsgThPLLG2jIp&#10;eJCD7WY4WGOm7Z2P1J98ISKEXYYKSu+bTEqXl2TQTW1DHL2zbQ36KNtC6hbvEW5qOU+SVBqsOC6U&#10;2NC+pPx66oyC/vcSuq/uPN8dQrW6rlJ8Lm6pUuNR2H2A8BT8f/ivfdAKFssU3mfiEZ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8/e9xAAAANwAAAAPAAAAAAAAAAAA&#10;AAAAAKECAABkcnMvZG93bnJldi54bWxQSwUGAAAAAAQABAD5AAAAkgMAAAAA&#10;" strokecolor="black [3213]"/>
                  <v:shape id="AutoShape 305" o:spid="_x0000_s1135" type="#_x0000_t32" style="position:absolute;left:6261;top:1590;width:0;height:94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5FMQAAADcAAAADwAAAGRycy9kb3ducmV2LnhtbESPQWvCQBSE74X+h+UVvNWNCqGJriKF&#10;guBJ7cHjI/tMUrNv0+wmrv56VxA8DjPzDbNYBdOIgTpXW1YwGScgiAuray4V/B5+Pr9AOI+ssbFM&#10;Cq7kYLV8f1tgru2FdzTsfSkihF2OCirv21xKV1Rk0I1tSxy9k+0M+ii7UuoOLxFuGjlNklQarDku&#10;VNjSd0XFed8bBcPxL/Tb/jRdb0KdnbMUb7P/VKnRR1jPQXgK/hV+tjdawSybwON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w/kUxAAAANwAAAAPAAAAAAAAAAAA&#10;AAAAAKECAABkcnMvZG93bnJldi54bWxQSwUGAAAAAAQABAD5AAAAkgMAAAAA&#10;" strokecolor="black [3213]"/>
                  <v:oval id="Oval 302" o:spid="_x0000_s1136" style="position:absolute;left:44924;top:8746;width:3537;height:3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nh0MQA&#10;AADcAAAADwAAAGRycy9kb3ducmV2LnhtbERPXWvCMBR9F/wP4Q72IjNxg9F1RhFBEByInQ72dmnu&#10;mrLmpm2idvv15mGwx8P5ni8H14gL9aH2rGE2VSCIS29qrjQc3zcPGYgQkQ02nknDDwVYLsajOebG&#10;X/lAlyJWIoVwyFGDjbHNpQylJYdh6lvixH353mFMsK+k6fGawl0jH5V6lg5rTg0WW1pbKr+Ls9PQ&#10;NYX6PGRRnSb2Y7N/2XVv699O6/u7YfUKItIQ/8V/7q3R8JSltel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54dDEAAAA3AAAAA8AAAAAAAAAAAAAAAAAmAIAAGRycy9k&#10;b3ducmV2LnhtbFBLBQYAAAAABAAEAPUAAACJAwAAAAA=&#10;" strokecolor="black [3213]">
                    <v:textbox>
                      <w:txbxContent>
                        <w:p w:rsidR="00D91513" w:rsidRPr="005D77EF" w:rsidRDefault="00D91513" w:rsidP="00427CB2">
                          <w:pPr>
                            <w:pStyle w:val="NoSpacing"/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</w:pPr>
                          <w:r w:rsidRPr="005D77EF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oval>
                  <v:oval id="Oval 309" o:spid="_x0000_s1137" style="position:absolute;left:30612;top:6758;width:3537;height:3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Yk8gA&#10;AADcAAAADwAAAGRycy9kb3ducmV2LnhtbESPQWsCMRSE7wX/Q3iFXoomrVR0NYoIQqGF4rYWents&#10;npulm5fdTaprf30jFDwOM/MNs1j1rhZH6kLlWcPDSIEgLrypuNTw8b4dTkGEiGyw9kwazhRgtRzc&#10;LDAz/sQ7OuaxFAnCIUMNNsYmkzIUlhyGkW+Ik3fwncOYZFdK0+EpwV0tH5WaSIcVpwWLDW0sFd/5&#10;j9PQ1rn62k2j2t/bz+3b7KV93fy2Wt/d9us5iEh9vIb/289Gw3j2BJcz6QjI5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odiTyAAAANwAAAAPAAAAAAAAAAAAAAAAAJgCAABk&#10;cnMvZG93bnJldi54bWxQSwUGAAAAAAQABAD1AAAAjQMAAAAA&#10;" strokecolor="black [3213]">
                    <v:textbox>
                      <w:txbxContent>
                        <w:p w:rsidR="00D91513" w:rsidRPr="005D77EF" w:rsidRDefault="00D91513" w:rsidP="00427CB2">
                          <w:pPr>
                            <w:pStyle w:val="NoSpacing"/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</w:pPr>
                          <w:r w:rsidRPr="005D77EF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oval>
                  <v:shape id="AutoShape 311" o:spid="_x0000_s1138" type="#_x0000_t32" style="position:absolute;left:13517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ICR8YAAADcAAAADwAAAGRycy9kb3ducmV2LnhtbESPQWvCQBSE70L/w/IKvYhuWsHaNKuo&#10;VFBLoY2BXh/Z1ySYfRuyWxP/vSsIHoeZ+YZJFr2pxYlaV1lW8DyOQBDnVldcKMgOm9EMhPPIGmvL&#10;pOBMDhbzh0GCsbYd/9Ap9YUIEHYxKii9b2IpXV6SQTe2DXHw/mxr0AfZFlK32AW4qeVLFE2lwYrD&#10;QokNrUvKj+m/UWCy/ddKDneH7yWnfTf8PU4/8UOpp8d++Q7CU+/v4Vt7qxVM3l7heiYcAT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CAkfGAAAA3AAAAA8AAAAAAAAA&#10;AAAAAAAAoQIAAGRycy9kb3ducmV2LnhtbFBLBQYAAAAABAAEAPkAAACUAwAAAAA=&#10;" strokecolor="black [3213]" strokeweight="2.25pt"/>
                  <v:shape id="AutoShape 312" o:spid="_x0000_s1139" type="#_x0000_t32" style="position:absolute;left:14212;top:596;width:7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2WNcIAAADcAAAADwAAAGRycy9kb3ducmV2LnhtbERPTYvCMBC9C/6HMMJeRFNdEK1GUXFh&#10;XRG0Cl6HZmyLzaQ0Wdv99+aw4PHxvher1pTiSbUrLCsYDSMQxKnVBWcKrpevwRSE88gaS8uk4I8c&#10;rJbdzgJjbRs+0zPxmQgh7GJUkHtfxVK6NCeDbmgr4sDdbW3QB1hnUtfYhHBTynEUTaTBgkNDjhVt&#10;c0ofya9RYK4/x43s7y+nNSdt0789JgfcKfXRa9dzEJ5a/xb/u7+1gs9ZWBvOh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2WNcIAAADcAAAADwAAAAAAAAAAAAAA&#10;AAChAgAAZHJzL2Rvd25yZXYueG1sUEsFBgAAAAAEAAQA+QAAAJADAAAAAA==&#10;" strokecolor="black [3213]" strokeweight="2.25pt"/>
                  <v:shape id="AutoShape 313" o:spid="_x0000_s1140" type="#_x0000_t32" style="position:absolute;left:14908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EzrsYAAADcAAAADwAAAGRycy9kb3ducmV2LnhtbESPQWvCQBSE70L/w/IKXsRsqiBNmlVs&#10;qWArhTYKXh/Z1ySYfRuyq0n/vSsUPA4z8w2TrQbTiAt1rras4CmKQRAXVtdcKjjsN9NnEM4ja2ws&#10;k4I/crBaPowyTLXt+YcuuS9FgLBLUUHlfZtK6YqKDLrItsTB+7WdQR9kV0rdYR/gppGzOF5IgzWH&#10;hQpbequoOOVno8AcPr9e5eRj/73mfOgnx9Nih+9KjR+H9QsIT4O/h//bW61gniRwOxOO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RM67GAAAA3AAAAA8AAAAAAAAA&#10;AAAAAAAAoQIAAGRycy9kb3ducmV2LnhtbFBLBQYAAAAABAAEAPkAAACUAwAAAAA=&#10;" strokecolor="black [3213]" strokeweight="2.25pt"/>
                  <v:shape id="AutoShape 314" o:spid="_x0000_s1141" type="#_x0000_t32" style="position:absolute;left:15505;top:596;width:0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vC0cMAAADcAAAADwAAAGRycy9kb3ducmV2LnhtbERPTWvCQBC9F/wPywi9BN1USpDoKlEq&#10;aEuhRsHrkB2TYHY2ZLdJ+u+7h0KPj/e93o6mET11rras4GUegyAurK65VHC9HGZLEM4ja2wsk4If&#10;crDdTJ7WmGo78Jn63JcihLBLUUHlfZtK6YqKDLq5bYkDd7edQR9gV0rd4RDCTSMXcZxIgzWHhgpb&#10;2ldUPPJvo8Bc3z93MjpdvjLOxyG6PZIPfFPqeTpmKxCeRv8v/nMftYLXOMwPZ8IR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LwtHDAAAA3AAAAA8AAAAAAAAAAAAA&#10;AAAAoQIAAGRycy9kb3ducmV2LnhtbFBLBQYAAAAABAAEAPkAAACRAwAAAAA=&#10;" strokecolor="black [3213]" strokeweight="2.25pt"/>
                  <v:shape id="Freeform 307" o:spid="_x0000_s1142" style="position:absolute;left:6261;top:11131;width:8909;height:6331;visibility:visible;mso-wrap-style:square;v-text-anchor:top" coordsize="1603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kRMMA&#10;AADcAAAADwAAAGRycy9kb3ducmV2LnhtbESPQWsCMRSE7wX/Q3iCt5q1gq6rUcRi6cFDq/0Bj+S5&#10;u5i8LEnU7b9vBKHHYWa+YVab3llxoxBbzwom4wIEsfam5VrBz2n/WoKICdmg9UwKfinCZj14WWFl&#10;/J2/6XZMtcgQjhUqaFLqKimjbshhHPuOOHtnHxymLEMtTcB7hjsr34piJh22nBca7GjXkL4cr06B&#10;vZ4m5Vx/2Xmw74c26bKjD63UaNhvlyAS9ek//Gx/GgXTxRQeZ/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kkRMMAAADcAAAADwAAAAAAAAAAAAAAAACYAgAAZHJzL2Rv&#10;d25yZXYueG1sUEsFBgAAAAAEAAQA9QAAAIgDAAAAAA==&#10;" path="m1558,1273v22,-150,45,-299,-124,-402c1265,768,780,798,541,653,302,508,90,109,,e" filled="f" strokecolor="black [3213]">
                    <v:path arrowok="t" o:connecttype="custom" o:connectlocs="865895,633095;796979,433170;300673,324753;0,0" o:connectangles="0,0,0,0"/>
                  </v:shape>
                  <v:shape id="AutoShape 306" o:spid="_x0000_s1143" type="#_x0000_t32" style="position:absolute;left:14908;top:17492;width:26;height:504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pEHsUAAADcAAAADwAAAGRycy9kb3ducmV2LnhtbESP0WrCQBRE3wv+w3KFvhTdVEvR6CpW&#10;CC3UF6MfcMlek2j2bthdY/z7riD0cZiZM8xy3ZtGdOR8bVnB+zgBQVxYXXOp4HjIRjMQPiBrbCyT&#10;gjt5WK8GL0tMtb3xnro8lCJC2KeooAqhTaX0RUUG/di2xNE7WWcwROlKqR3eItw0cpIkn9JgzXGh&#10;wpa2FRWX/GoU+J08y9+Pt3x6uHfZt8u+jmG3V+p12G8WIAL14T/8bP9oBdP5BB5n4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pEHsUAAADcAAAADwAAAAAAAAAA&#10;AAAAAAChAgAAZHJzL2Rvd25yZXYueG1sUEsFBgAAAAAEAAQA+QAAAJMDAAAAAA==&#10;" strokecolor="black [3213]" strokeweight="2.25pt">
                    <v:stroke endarrow="block"/>
                  </v:shape>
                  <v:shape id="AutoShape 295" o:spid="_x0000_s1144" type="#_x0000_t32" style="position:absolute;left:2087;top:22561;width:44589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Ix8QAAADcAAAADwAAAGRycy9kb3ducmV2LnhtbESP0WoCMRRE3wv9h3ALfavZbUvR1Sgi&#10;tGyFUqp+wGVz3SwmN8smXdO/bwTBx2FmzjCLVXJWjDSEzrOCclKAIG687rhVcNi/P01BhIis0Xom&#10;BX8UYLW8v1tgpf2Zf2jcxVZkCIcKFZgY+0rK0BhyGCa+J87e0Q8OY5ZDK/WA5wx3Vj4XxZt02HFe&#10;MNjTxlBz2v06BU1p69qW5nu2XX98jey6z5Q2Sj0+pPUcRKQUb+Fru9YKXqavcDm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/AjHxAAAANwAAAAPAAAAAAAAAAAA&#10;AAAAAKECAABkcnMvZG93bnJldi54bWxQSwUGAAAAAAQABAD5AAAAkgMAAAAA&#10;" strokecolor="black [3213]" strokeweight="3pt"/>
                  <v:shape id="Text Box 329" o:spid="_x0000_s1145" type="#_x0000_t202" style="position:absolute;left:18724;top:13018;width:7435;height:25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2Or8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rBNJ7D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2Or8MAAADcAAAADwAAAAAAAAAAAAAAAACYAgAAZHJzL2Rv&#10;d25yZXYueG1sUEsFBgAAAAAEAAQA9QAAAIgDAAAAAA==&#10;" stroked="f">
                    <v:textbox>
                      <w:txbxContent>
                        <w:p w:rsidR="00D91513" w:rsidRDefault="00D91513"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Jockey </w:t>
                          </w:r>
                        </w:p>
                      </w:txbxContent>
                    </v:textbox>
                  </v:shape>
                  <v:shape id="AutoShape 331" o:spid="_x0000_s1146" type="#_x0000_t32" style="position:absolute;left:14908;top:15604;width:6801;height:532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znSsQAAADcAAAADwAAAGRycy9kb3ducmV2LnhtbESPwWrDMBBE74H+g9hCbonUEkxwo4Sm&#10;UNpTwEkOOS7W1nJrrVxLduy/rwqBHIeZecNsdqNrxEBdqD1reFoqEMSlNzVXGs6n98UaRIjIBhvP&#10;pGGiALvtw2yDufFXLmg4xkokCIccNdgY21zKUFpyGJa+JU7el+8cxiS7SpoOrwnuGvmsVCYd1pwW&#10;LLb0Zqn8OfZOg+nPMqsKm00H9dHs0e8v37+j1vPH8fUFRKQx3sO39qfRsFIr+D+Tj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OdKxAAAANwAAAAPAAAAAAAAAAAA&#10;AAAAAKECAABkcnMvZG93bnJldi54bWxQSwUGAAAAAAQABAD5AAAAkgMAAAAA&#10;" strokecolor="black [3213]"/>
                  <v:shape id="Text Box 332" o:spid="_x0000_s1147" type="#_x0000_t202" style="position:absolute;top:15604;width:11150;height:28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VPDcQA&#10;AADcAAAADwAAAGRycy9kb3ducmV2LnhtbESPzWrDMBCE74W8g9hALyWWE5yfupFNU2jxNT8PsLY2&#10;tom1MpYaO29fFQo9DjPzDbPPJ9OJOw2utaxgGcUgiCurW64VXM6fix0I55E1dpZJwYMc5NnsaY+p&#10;tiMf6X7ytQgQdikqaLzvUyld1ZBBF9meOHhXOxj0QQ611AOOAW46uYrjjTTYclhosKePhqrb6dso&#10;uBbjy/p1LL/8ZXtMNgdst6V9KPU8n97fQHia/H/4r11oBUm8ht8z4Qj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FTw3EAAAA3AAAAA8AAAAAAAAAAAAAAAAAmAIAAGRycy9k&#10;b3ducmV2LnhtbFBLBQYAAAAABAAEAPUAAACJAwAAAAA=&#10;" stroked="f">
                    <v:textbox>
                      <w:txbxContent>
                        <w:p w:rsidR="00D91513" w:rsidRDefault="00D91513">
                          <w:proofErr w:type="spellStart"/>
                          <w:r>
                            <w:t>Nichrome</w:t>
                          </w:r>
                          <w:proofErr w:type="spellEnd"/>
                          <w:r>
                            <w:t xml:space="preserve"> wire</w:t>
                          </w:r>
                        </w:p>
                      </w:txbxContent>
                    </v:textbox>
                  </v:shape>
                  <v:shape id="AutoShape 333" o:spid="_x0000_s1148" type="#_x0000_t32" style="position:absolute;left:3677;top:17791;width:4051;height:467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txwsQAAADcAAAADwAAAGRycy9kb3ducmV2LnhtbESPQWsCMRSE7wX/Q3iCt5oo4spqFBWE&#10;XnroVlBvj80zu7p5WTapbv99Uyj0OMzMN8xq07tGPKgLtWcNk7ECQVx6U7PVcPw8vC5AhIhssPFM&#10;Gr4pwGY9eFlhbvyTP+hRRCsShEOOGqoY21zKUFbkMIx9S5y8q+8cxiQ7K02HzwR3jZwqNZcOa04L&#10;Fba0r6i8F19OQ3Y47dy+sNn5kr1LWmTbmyKr9WjYb5cgIvXxP/zXfjMaZmoOv2fSE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e3HCxAAAANwAAAAPAAAAAAAAAAAA&#10;AAAAAKECAABkcnMvZG93bnJldi54bWxQSwUGAAAAAAQABAD5AAAAkgMAAAAA&#10;" strokecolor="black [3213]"/>
                  <v:line id="Straight Connector 407" o:spid="_x0000_s1149" style="position:absolute;visibility:visible" from="15505,1590" to="2504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c3iMUAAADc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JZksLvmXg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c3iMUAAADcAAAADwAAAAAAAAAA&#10;AAAAAAChAgAAZHJzL2Rvd25yZXYueG1sUEsFBgAAAAAEAAQA+QAAAJMDAAAAAA==&#10;" strokecolor="black [3213]"/>
                  <v:line id="Straight Connector 408" o:spid="_x0000_s1150" style="position:absolute;visibility:visible" from="38762,1590" to="466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ij+sMAAADc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E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4o/rDAAAA3AAAAA8AAAAAAAAAAAAA&#10;AAAAoQIAAGRycy9kb3ducmV2LnhtbFBLBQYAAAAABAAEAPkAAACRAwAAAAA=&#10;" strokecolor="black [3213]"/>
                  <v:shape id="Freeform 409" o:spid="_x0000_s1151" style="position:absolute;left:25146;top:596;width:13726;height:1524;visibility:visible;mso-wrap-style:square;v-text-anchor:middle" coordsize="1371600,79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bZMMA&#10;AADcAAAADwAAAGRycy9kb3ducmV2LnhtbESPT4vCMBTE74LfITzBS1nTFRHtGkUWBW+y/jns7W3z&#10;TIvNS2lird/eLAgeh5n5DbNYdbYSLTW+dKzgc5SCIM6dLtkoOB23HzMQPiBrrByTggd5WC37vQVm&#10;2t35h9pDMCJC2GeooAihzqT0eUEW/cjVxNG7uMZiiLIxUjd4j3BbyXGaTqXFkuNCgTV9F5RfDzer&#10;wGz2tkpa/uPdhOaXcE5a85soNRx06y8QgbrwDr/aO61gks7h/0w8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ybZMMAAADcAAAADwAAAAAAAAAAAAAAAACYAgAAZHJzL2Rv&#10;d25yZXYueG1sUEsFBgAAAAAEAAQA9QAAAIgDAAAAAA==&#10;" path="m,49696c62948,46383,126068,45464,188844,39757v10434,-948,19340,-9939,29817,-9939c265162,29818,311445,36191,357809,39757v121196,9323,100653,7871,208722,19878c622853,56322,680173,60761,735496,49696v13783,-2757,19019,-20819,29817,-29818c774490,12231,785192,6626,795131,v29817,3313,60508,2045,89452,9939c893624,12405,896080,25627,904461,29818v39375,19688,76840,22745,119270,29817c1037793,64322,1080824,79513,1093305,79513v23426,,46382,-6626,69573,-9939c1241493,43370,1150021,69574,1321905,69574v13660,,26361,-7260,39756,-9939c1364910,58985,1368287,59635,1371600,59635e" filled="f" strokecolor="black [3213]" strokeweight="2pt">
                    <v:path arrowok="t" o:connecttype="custom" o:connectlocs="0,95251;188990,76201;218830,57151;358085,76201;566968,114300;736063,95251;765903,38100;795744,0;885265,19050;905158,57151;1024520,114300;1094148,152400;1163774,133350;1322924,133350;1362710,114300;1372657,114300" o:connectangles="0,0,0,0,0,0,0,0,0,0,0,0,0,0,0,0"/>
                  </v:shape>
                </v:group>
              </v:group>
            </v:group>
            <w10:wrap type="square"/>
          </v:group>
        </w:pic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1F531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1" o:spid="_x0000_s1152" type="#_x0000_t202" style="position:absolute;margin-left:19.8pt;margin-top:8.75pt;width:27.35pt;height:26.15pt;z-index:25176166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" fillcolor="white [3201]" stroked="f" strokeweight=".5pt">
            <v:textbox>
              <w:txbxContent>
                <w:p w:rsidR="00D91513" w:rsidRPr="00070195" w:rsidRDefault="00D9151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70195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2" o:spid="_x0000_s1153" type="#_x0000_t202" style="position:absolute;margin-left:378.6pt;margin-top:.85pt;width:27.3pt;height:26.15pt;z-index:25176063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" fillcolor="white [3201]" stroked="f" strokeweight=".5pt">
            <v:textbox>
              <w:txbxContent>
                <w:p w:rsidR="00D91513" w:rsidRPr="00070195" w:rsidRDefault="00D91513" w:rsidP="00070195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</w:t>
                  </w:r>
                </w:p>
              </w:txbxContent>
            </v:textbox>
          </v:shape>
        </w:pic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spacing w:after="0" w:line="240" w:lineRule="auto"/>
        <w:rPr>
          <w:rFonts w:ascii="Times New Roman" w:hAnsi="Times New Roman" w:cs="Times New Roman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ii) With the </w:t>
      </w:r>
      <w:r w:rsidR="000F2B0F" w:rsidRPr="003C5FB4">
        <w:rPr>
          <w:rFonts w:ascii="Times New Roman" w:hAnsi="Times New Roman" w:cs="Times New Roman"/>
          <w:sz w:val="24"/>
          <w:szCs w:val="24"/>
        </w:rPr>
        <w:t>Jockey</w:t>
      </w:r>
      <w:r w:rsidRPr="003C5FB4">
        <w:rPr>
          <w:rFonts w:ascii="Times New Roman" w:hAnsi="Times New Roman" w:cs="Times New Roman"/>
          <w:sz w:val="24"/>
          <w:szCs w:val="24"/>
        </w:rPr>
        <w:t xml:space="preserve"> at </w:t>
      </w:r>
      <w:r w:rsidR="000F2B0F" w:rsidRPr="003C5FB4">
        <w:rPr>
          <w:rFonts w:ascii="Times New Roman" w:hAnsi="Times New Roman" w:cs="Times New Roman"/>
          <w:b/>
          <w:sz w:val="24"/>
          <w:szCs w:val="24"/>
        </w:rPr>
        <w:t xml:space="preserve">Q </w:t>
      </w:r>
      <w:r w:rsidR="000F2B0F" w:rsidRPr="003C5FB4">
        <w:rPr>
          <w:rFonts w:ascii="Times New Roman" w:hAnsi="Times New Roman" w:cs="Times New Roman"/>
          <w:sz w:val="24"/>
          <w:szCs w:val="24"/>
        </w:rPr>
        <w:t>i</w:t>
      </w:r>
      <w:r w:rsidR="00E83E42" w:rsidRPr="003C5FB4">
        <w:rPr>
          <w:rFonts w:ascii="Times New Roman" w:hAnsi="Times New Roman" w:cs="Times New Roman"/>
          <w:sz w:val="24"/>
          <w:szCs w:val="24"/>
        </w:rPr>
        <w:t>.</w:t>
      </w:r>
      <w:r w:rsidR="000F2B0F" w:rsidRPr="003C5FB4">
        <w:rPr>
          <w:rFonts w:ascii="Times New Roman" w:hAnsi="Times New Roman" w:cs="Times New Roman"/>
          <w:sz w:val="24"/>
          <w:szCs w:val="24"/>
        </w:rPr>
        <w:t>e</w:t>
      </w:r>
      <w:r w:rsidR="00E83E42" w:rsidRPr="003C5FB4">
        <w:rPr>
          <w:rFonts w:ascii="Times New Roman" w:hAnsi="Times New Roman" w:cs="Times New Roman"/>
          <w:sz w:val="24"/>
          <w:szCs w:val="24"/>
        </w:rPr>
        <w:t>.</w:t>
      </w:r>
      <w:r w:rsidR="000F2B0F" w:rsidRPr="003C5FB4">
        <w:rPr>
          <w:rFonts w:ascii="Times New Roman" w:hAnsi="Times New Roman" w:cs="Times New Roman"/>
          <w:b/>
          <w:sz w:val="24"/>
          <w:szCs w:val="24"/>
        </w:rPr>
        <w:t xml:space="preserve"> L= 0.0 cm</w:t>
      </w:r>
      <w:r w:rsidR="00390303" w:rsidRPr="003C5FB4">
        <w:rPr>
          <w:rFonts w:ascii="Times New Roman" w:hAnsi="Times New Roman" w:cs="Times New Roman"/>
          <w:sz w:val="24"/>
          <w:szCs w:val="24"/>
        </w:rPr>
        <w:t>, take the voltmeter readi</w:t>
      </w:r>
      <w:r w:rsidRPr="003C5FB4">
        <w:rPr>
          <w:rFonts w:ascii="Times New Roman" w:hAnsi="Times New Roman" w:cs="Times New Roman"/>
          <w:sz w:val="24"/>
          <w:szCs w:val="24"/>
        </w:rPr>
        <w:t xml:space="preserve">ng and ammeter reading. Record </w:t>
      </w:r>
      <w:r w:rsidRPr="003C5FB4">
        <w:rPr>
          <w:rFonts w:ascii="Times New Roman" w:hAnsi="Times New Roman" w:cs="Times New Roman"/>
          <w:b/>
          <w:sz w:val="24"/>
          <w:szCs w:val="24"/>
        </w:rPr>
        <w:t>V</w:t>
      </w:r>
      <w:r w:rsidRPr="003C5FB4">
        <w:rPr>
          <w:rFonts w:ascii="Times New Roman" w:hAnsi="Times New Roman" w:cs="Times New Roman"/>
          <w:sz w:val="24"/>
          <w:szCs w:val="24"/>
        </w:rPr>
        <w:t xml:space="preserve"> and </w:t>
      </w:r>
      <w:r w:rsidRPr="003C5FB4">
        <w:rPr>
          <w:rFonts w:ascii="Times New Roman" w:hAnsi="Times New Roman" w:cs="Times New Roman"/>
          <w:b/>
          <w:sz w:val="24"/>
          <w:szCs w:val="24"/>
        </w:rPr>
        <w:t>I</w:t>
      </w:r>
      <w:r w:rsidR="009D475C" w:rsidRPr="003C5FB4">
        <w:rPr>
          <w:rFonts w:ascii="Times New Roman" w:hAnsi="Times New Roman" w:cs="Times New Roman"/>
          <w:b/>
          <w:sz w:val="24"/>
          <w:szCs w:val="24"/>
        </w:rPr>
        <w:t>.</w:t>
      </w:r>
      <w:r w:rsidRPr="003C5FB4">
        <w:rPr>
          <w:rFonts w:ascii="Times New Roman" w:hAnsi="Times New Roman" w:cs="Times New Roman"/>
          <w:sz w:val="24"/>
          <w:szCs w:val="24"/>
        </w:rPr>
        <w:t xml:space="preserve"> 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epeat </w:t>
      </w:r>
      <w:r w:rsidRPr="003C5FB4">
        <w:rPr>
          <w:rFonts w:ascii="Times New Roman" w:hAnsi="Times New Roman" w:cs="Times New Roman"/>
          <w:sz w:val="24"/>
          <w:szCs w:val="24"/>
        </w:rPr>
        <w:t xml:space="preserve">to get 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the readings for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L=2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4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, 80.0cm</w:t>
      </w:r>
      <w:r w:rsidR="00E83E42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and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10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respectively and complete the table below.</w:t>
      </w:r>
    </w:p>
    <w:p w:rsidR="00B07BAF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895" w:type="dxa"/>
        <w:tblLook w:val="04A0"/>
      </w:tblPr>
      <w:tblGrid>
        <w:gridCol w:w="1872"/>
        <w:gridCol w:w="864"/>
        <w:gridCol w:w="864"/>
        <w:gridCol w:w="864"/>
        <w:gridCol w:w="864"/>
        <w:gridCol w:w="864"/>
        <w:gridCol w:w="864"/>
        <w:gridCol w:w="2839"/>
      </w:tblGrid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Length L (cm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6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8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100.0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Current I (A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6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26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8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4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2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0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@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1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mk</w:t>
            </w:r>
            <w:proofErr w:type="spellEnd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2d.p must</w:t>
            </w:r>
          </w:p>
        </w:tc>
      </w:tr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Voltage V (v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1.8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1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7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55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5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@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1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mk</w:t>
            </w:r>
            <w:proofErr w:type="spellEnd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atleast</w:t>
            </w:r>
            <w:proofErr w:type="spellEnd"/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1d.p</w:t>
            </w:r>
          </w:p>
        </w:tc>
      </w:tr>
    </w:tbl>
    <w:p w:rsidR="00DC4ADA" w:rsidRPr="003C5FB4" w:rsidRDefault="00B43C8D" w:rsidP="00315E1B">
      <w:pPr>
        <w:pStyle w:val="NoSpacing"/>
        <w:ind w:left="6480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                 (6</w:t>
      </w:r>
      <w:r w:rsidR="005032D9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5032D9"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E3234" w:rsidRPr="003C5FB4" w:rsidRDefault="003E323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02B" w:rsidRPr="003C5FB4" w:rsidRDefault="00F4402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02B" w:rsidRPr="003C5FB4" w:rsidRDefault="00F4402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iii</w:t>
      </w:r>
      <w:r w:rsidR="00390303" w:rsidRPr="003C5FB4">
        <w:rPr>
          <w:rFonts w:ascii="Times New Roman" w:hAnsi="Times New Roman" w:cs="Times New Roman"/>
          <w:sz w:val="24"/>
          <w:szCs w:val="24"/>
        </w:rPr>
        <w:t>).Plot a graph of</w:t>
      </w:r>
      <w:r w:rsidR="00B43C8D" w:rsidRPr="003C5FB4">
        <w:rPr>
          <w:rFonts w:ascii="Times New Roman" w:hAnsi="Times New Roman" w:cs="Times New Roman"/>
          <w:sz w:val="24"/>
          <w:szCs w:val="24"/>
        </w:rPr>
        <w:t xml:space="preserve"> voltmete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readings (y-axis) against</w:t>
      </w:r>
      <w:r w:rsidR="00B43C8D" w:rsidRPr="003C5FB4">
        <w:rPr>
          <w:rFonts w:ascii="Times New Roman" w:hAnsi="Times New Roman" w:cs="Times New Roman"/>
          <w:sz w:val="24"/>
          <w:szCs w:val="24"/>
        </w:rPr>
        <w:t xml:space="preserve"> ammete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readings.         </w:t>
      </w:r>
      <w:r w:rsidR="00390303" w:rsidRPr="003C5FB4">
        <w:rPr>
          <w:rFonts w:ascii="Times New Roman" w:hAnsi="Times New Roman" w:cs="Times New Roman"/>
          <w:sz w:val="24"/>
          <w:szCs w:val="24"/>
        </w:rPr>
        <w:t>(5</w:t>
      </w:r>
      <w:r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B43C8D" w:rsidRPr="003C5FB4" w:rsidRDefault="001F531F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5" o:spid="_x0000_s1154" type="#_x0000_t202" style="position:absolute;margin-left:346.8pt;margin-top:85.6pt;width:103.95pt;height:101.45pt;z-index:251773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" fillcolor="white [3201]" strokeweight=".5pt">
            <v:textbox>
              <w:txbxContent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Axis - 1 mark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Scale – 1 mark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Plotting – 2 marks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Line – 1 mark</w:t>
                  </w:r>
                </w:p>
                <w:p w:rsidR="00310691" w:rsidRDefault="00310691"/>
              </w:txbxContent>
            </v:textbox>
          </v:shape>
        </w:pict>
      </w:r>
      <w:r w:rsidR="00310691" w:rsidRPr="003C5FB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6935923"/>
            <wp:effectExtent l="0" t="0" r="0" b="0"/>
            <wp:docPr id="4" name="Picture 4" descr="C:\Users\KANG'ETHE PETER\Desktop\BUNAMFAN 2021\New Doc 2021-08-26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ANG'ETHE PETER\Desktop\BUNAMFAN 2021\New Doc 2021-08-26_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35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C8D" w:rsidRPr="003C5FB4" w:rsidRDefault="00B43C8D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gramStart"/>
      <w:r w:rsidRPr="003C5FB4">
        <w:rPr>
          <w:rFonts w:ascii="Times New Roman" w:hAnsi="Times New Roman" w:cs="Times New Roman"/>
          <w:sz w:val="24"/>
          <w:szCs w:val="24"/>
        </w:rPr>
        <w:lastRenderedPageBreak/>
        <w:t>i</w:t>
      </w:r>
      <w:r w:rsidR="00390303" w:rsidRPr="003C5FB4">
        <w:rPr>
          <w:rFonts w:ascii="Times New Roman" w:hAnsi="Times New Roman" w:cs="Times New Roman"/>
          <w:sz w:val="24"/>
          <w:szCs w:val="24"/>
        </w:rPr>
        <w:t>v</w:t>
      </w:r>
      <w:proofErr w:type="gramEnd"/>
      <w:r w:rsidR="00390303" w:rsidRPr="003C5FB4">
        <w:rPr>
          <w:rFonts w:ascii="Times New Roman" w:hAnsi="Times New Roman" w:cs="Times New Roman"/>
          <w:sz w:val="24"/>
          <w:szCs w:val="24"/>
        </w:rPr>
        <w:t xml:space="preserve">). Determine the slope of the graph </w:t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E1554C" w:rsidRPr="003C5FB4">
        <w:rPr>
          <w:rFonts w:ascii="Times New Roman" w:hAnsi="Times New Roman" w:cs="Times New Roman"/>
          <w:sz w:val="24"/>
          <w:szCs w:val="24"/>
        </w:rPr>
        <w:t>(3</w:t>
      </w:r>
      <w:r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ks) </w:t>
      </w:r>
    </w:p>
    <w:p w:rsidR="00390303" w:rsidRPr="003C5FB4" w:rsidRDefault="00AE766C" w:rsidP="00315E1B">
      <w:pPr>
        <w:pStyle w:val="NoSpacing"/>
        <w:ind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3C5FB4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9" o:title=""/>
          </v:shape>
          <o:OLEObject Type="Embed" ProgID="Equation.DSMT4" ShapeID="_x0000_i1025" DrawAspect="Content" ObjectID="_1696341188" r:id="rId10"/>
        </w:objec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96341189" r:id="rId11"/>
        </w:objec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0940" w:rsidRPr="003C5FB4" w:rsidRDefault="001F531F" w:rsidP="00315E1B">
      <w:pPr>
        <w:pStyle w:val="NoSpacing"/>
        <w:ind w:left="720"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1F531F">
        <w:rPr>
          <w:rFonts w:ascii="Times New Roman" w:hAnsi="Times New Roman" w:cs="Times New Roman"/>
          <w:noProof/>
        </w:rPr>
        <w:pict>
          <v:shape id="Text Box 8" o:spid="_x0000_s1155" type="#_x0000_t202" style="position:absolute;left:0;text-align:left;margin-left:202.85pt;margin-top:13.85pt;width:153.4pt;height:48.2pt;z-index:251774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" fillcolor="white [3201]" stroked="f" strokeweight=".5pt">
            <v:textbox>
              <w:txbxContent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substitu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evalua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unit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</w:p>
              </w:txbxContent>
            </v:textbox>
          </v:shape>
        </w:pict>
      </w:r>
      <w:r w:rsidR="005D0D00" w:rsidRPr="003C5FB4">
        <w:rPr>
          <w:rFonts w:ascii="Times New Roman" w:hAnsi="Times New Roman" w:cs="Times New Roman"/>
          <w:position w:val="-54"/>
        </w:rPr>
        <w:object w:dxaOrig="1579" w:dyaOrig="1579">
          <v:shape id="_x0000_i1027" type="#_x0000_t75" style="width:78.75pt;height:78.75pt" o:ole="">
            <v:imagedata r:id="rId12" o:title=""/>
          </v:shape>
          <o:OLEObject Type="Embed" ProgID="Equation.DSMT4" ShapeID="_x0000_i1027" DrawAspect="Content" ObjectID="_1696341190" r:id="rId13"/>
        </w:object>
      </w: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760928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). </w:t>
      </w:r>
      <w:r w:rsidR="00D15508" w:rsidRPr="003C5FB4">
        <w:rPr>
          <w:rFonts w:ascii="Times New Roman" w:hAnsi="Times New Roman" w:cs="Times New Roman"/>
          <w:sz w:val="24"/>
          <w:szCs w:val="24"/>
        </w:rPr>
        <w:t>what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physical quantity is represented by the slope of the graph at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9F2A1B" w:rsidRPr="003C5FB4">
        <w:rPr>
          <w:rFonts w:ascii="Times New Roman" w:hAnsi="Times New Roman" w:cs="Times New Roman"/>
          <w:sz w:val="24"/>
          <w:szCs w:val="24"/>
        </w:rPr>
        <w:t xml:space="preserve">any given point </w:t>
      </w:r>
      <w:r w:rsidR="003C7175" w:rsidRPr="003C5FB4">
        <w:rPr>
          <w:rFonts w:ascii="Times New Roman" w:hAnsi="Times New Roman" w:cs="Times New Roman"/>
          <w:sz w:val="24"/>
          <w:szCs w:val="24"/>
        </w:rPr>
        <w:t xml:space="preserve">  </w:t>
      </w:r>
      <w:r w:rsidR="009F2A1B" w:rsidRPr="003C5FB4">
        <w:rPr>
          <w:rFonts w:ascii="Times New Roman" w:hAnsi="Times New Roman" w:cs="Times New Roman"/>
          <w:sz w:val="24"/>
          <w:szCs w:val="24"/>
        </w:rPr>
        <w:t>(</w:t>
      </w:r>
      <w:r w:rsidR="00390303" w:rsidRPr="003C5FB4">
        <w:rPr>
          <w:rFonts w:ascii="Times New Roman" w:hAnsi="Times New Roman" w:cs="Times New Roman"/>
          <w:sz w:val="24"/>
          <w:szCs w:val="24"/>
        </w:rPr>
        <w:t>1</w:t>
      </w:r>
      <w:r w:rsidR="00B07BAF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>k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3C5FB4" w:rsidRDefault="00B43C8D" w:rsidP="00315E1B">
      <w:pPr>
        <w:pStyle w:val="NoSpacing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3C5FB4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26556C" w:rsidRPr="003C5FB4">
        <w:rPr>
          <w:rFonts w:ascii="Times New Roman" w:hAnsi="Times New Roman" w:cs="Times New Roman"/>
          <w:b/>
          <w:i/>
          <w:sz w:val="24"/>
          <w:szCs w:val="24"/>
        </w:rPr>
        <w:t>esistance</w:t>
      </w:r>
      <w:r w:rsidRPr="003C5FB4">
        <w:rPr>
          <w:rFonts w:ascii="Times New Roman" w:hAnsi="Times New Roman" w:cs="Times New Roman"/>
          <w:b/>
          <w:i/>
          <w:sz w:val="24"/>
          <w:szCs w:val="24"/>
        </w:rPr>
        <w:t xml:space="preserve"> of wire W</w:t>
      </w: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750C2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i). Using a micrometer screw gauge, measure the diameter, 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d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of the</w:t>
      </w:r>
      <w:r w:rsidR="0071625C" w:rsidRPr="003C5FB4">
        <w:rPr>
          <w:rFonts w:ascii="Times New Roman" w:hAnsi="Times New Roman" w:cs="Times New Roman"/>
          <w:sz w:val="24"/>
          <w:szCs w:val="24"/>
        </w:rPr>
        <w:t xml:space="preserve"> wire</w:t>
      </w:r>
      <w:r w:rsidR="00B15F30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B15F30" w:rsidRPr="003C5FB4">
        <w:rPr>
          <w:rFonts w:ascii="Times New Roman" w:hAnsi="Times New Roman" w:cs="Times New Roman"/>
          <w:b/>
          <w:sz w:val="24"/>
          <w:szCs w:val="24"/>
        </w:rPr>
        <w:t>W</w:t>
      </w:r>
      <w:r w:rsidR="0071625C" w:rsidRPr="003C5FB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04BF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15F30" w:rsidRPr="003C5FB4" w:rsidRDefault="00390303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>d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sz w:val="24"/>
          <w:szCs w:val="24"/>
        </w:rPr>
        <w:t>=</w:t>
      </w:r>
      <w:r w:rsidR="00F6583C" w:rsidRPr="003C5FB4">
        <w:rPr>
          <w:rFonts w:ascii="Times New Roman" w:hAnsi="Times New Roman" w:cs="Times New Roman"/>
          <w:sz w:val="24"/>
          <w:szCs w:val="24"/>
        </w:rPr>
        <w:t xml:space="preserve">       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0.29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± 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>0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.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02 </w:t>
      </w:r>
      <w:r w:rsidR="004A40F3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              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sz w:val="24"/>
          <w:szCs w:val="24"/>
        </w:rPr>
        <w:t>(1mark)</w:t>
      </w:r>
    </w:p>
    <w:p w:rsidR="00B15F30" w:rsidRPr="003C5FB4" w:rsidRDefault="00B15F30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39030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15F30" w:rsidRPr="003C5FB4">
        <w:rPr>
          <w:rFonts w:ascii="Times New Roman" w:hAnsi="Times New Roman" w:cs="Times New Roman"/>
          <w:sz w:val="24"/>
          <w:szCs w:val="24"/>
        </w:rPr>
        <w:t xml:space="preserve">=       </w:t>
      </w:r>
      <w:r w:rsidRPr="003C5FB4">
        <w:rPr>
          <w:rFonts w:ascii="Times New Roman" w:hAnsi="Times New Roman" w:cs="Times New Roman"/>
          <w:b/>
          <w:sz w:val="24"/>
          <w:szCs w:val="24"/>
          <w:u w:val="dotted"/>
        </w:rPr>
        <w:t>0.00029</w:t>
      </w:r>
      <w:r w:rsidR="00B15F30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± 0.00002 </w:t>
      </w:r>
      <w:r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    </w:t>
      </w:r>
      <w:r w:rsidR="00B15F30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  <w:t>(1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760928" w:rsidRPr="003C5FB4">
        <w:rPr>
          <w:rFonts w:ascii="Times New Roman" w:hAnsi="Times New Roman" w:cs="Times New Roman"/>
          <w:sz w:val="24"/>
          <w:szCs w:val="24"/>
        </w:rPr>
        <w:t>k)</w:t>
      </w: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A40F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750C20" w:rsidRPr="003C5FB4">
        <w:rPr>
          <w:rFonts w:ascii="Times New Roman" w:hAnsi="Times New Roman" w:cs="Times New Roman"/>
          <w:sz w:val="24"/>
          <w:szCs w:val="24"/>
        </w:rPr>
        <w:t>ii</w:t>
      </w:r>
      <w:r w:rsidRPr="003C5FB4">
        <w:rPr>
          <w:rFonts w:ascii="Times New Roman" w:hAnsi="Times New Roman" w:cs="Times New Roman"/>
          <w:sz w:val="24"/>
          <w:szCs w:val="24"/>
        </w:rPr>
        <w:t>). Calculate the quantity</w:t>
      </w:r>
      <w:r w:rsidR="00EF01E6" w:rsidRPr="003C5FB4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28" type="#_x0000_t75" style="width:56.25pt;height:33.75pt" o:ole="">
            <v:imagedata r:id="rId14" o:title=""/>
          </v:shape>
          <o:OLEObject Type="Embed" ProgID="Equation.DSMT4" ShapeID="_x0000_i1028" DrawAspect="Content" ObjectID="_1696341191" r:id="rId15"/>
        </w:object>
      </w:r>
      <w:r w:rsidR="00750C20" w:rsidRPr="003C5FB4">
        <w:rPr>
          <w:rFonts w:ascii="Times New Roman" w:hAnsi="Times New Roman" w:cs="Times New Roman"/>
          <w:sz w:val="24"/>
          <w:szCs w:val="24"/>
        </w:rPr>
        <w:t xml:space="preserve"> and give its units</w:t>
      </w:r>
      <w:r w:rsidRPr="003C5FB4">
        <w:rPr>
          <w:rFonts w:ascii="Times New Roman" w:hAnsi="Times New Roman" w:cs="Times New Roman"/>
          <w:sz w:val="24"/>
          <w:szCs w:val="24"/>
        </w:rPr>
        <w:t xml:space="preserve">. </w:t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  <w:t>(3</w:t>
      </w:r>
      <w:r w:rsidR="0071625C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D50A2C" w:rsidRPr="003C5FB4" w:rsidRDefault="001F531F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1F531F">
        <w:rPr>
          <w:rFonts w:ascii="Times New Roman" w:hAnsi="Times New Roman" w:cs="Times New Roman"/>
          <w:noProof/>
        </w:rPr>
        <w:pict>
          <v:shape id="Text Box 9" o:spid="_x0000_s1156" type="#_x0000_t202" style="position:absolute;margin-left:219.75pt;margin-top:9.35pt;width:153.4pt;height:48.2pt;z-index:2517770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" fillcolor="white [3201]" stroked="f" strokeweight=".5pt">
            <v:textbox>
              <w:txbxContent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substitu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evalua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unit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</w:p>
              </w:txbxContent>
            </v:textbox>
          </v:shape>
        </w:pict>
      </w:r>
    </w:p>
    <w:p w:rsidR="00D50A2C" w:rsidRPr="003C5FB4" w:rsidRDefault="00745DC8" w:rsidP="00315E1B">
      <w:pPr>
        <w:pStyle w:val="NoSpacing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3C5FB4">
        <w:rPr>
          <w:rFonts w:ascii="Times New Roman" w:hAnsi="Times New Roman" w:cs="Times New Roman"/>
          <w:position w:val="-44"/>
        </w:rPr>
        <w:object w:dxaOrig="2520" w:dyaOrig="999">
          <v:shape id="_x0000_i1029" type="#_x0000_t75" style="width:125.25pt;height:50.25pt" o:ole="">
            <v:imagedata r:id="rId16" o:title=""/>
          </v:shape>
          <o:OLEObject Type="Embed" ProgID="Equation.DSMT4" ShapeID="_x0000_i1029" DrawAspect="Content" ObjectID="_1696341192" r:id="rId17"/>
        </w:object>
      </w:r>
      <w:r w:rsidR="00B15F30" w:rsidRPr="003C5FB4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Pr="002B7F1D" w:rsidRDefault="00315E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Question 2 </w:t>
      </w:r>
    </w:p>
    <w:p w:rsidR="00315E1B" w:rsidRPr="002B7F1D" w:rsidRDefault="00315E1B" w:rsidP="00315E1B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t>PART A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You</w:t>
      </w:r>
      <w:r w:rsidRPr="003C5FB4">
        <w:rPr>
          <w:rFonts w:ascii="Times New Roman" w:hAnsi="Times New Roman" w:cs="Times New Roman"/>
          <w:szCs w:val="24"/>
        </w:rPr>
        <w:t xml:space="preserve"> are</w:t>
      </w:r>
      <w:r w:rsidRPr="003C5FB4">
        <w:rPr>
          <w:rFonts w:ascii="Times New Roman" w:hAnsi="Times New Roman" w:cs="Times New Roman"/>
          <w:b/>
          <w:szCs w:val="24"/>
        </w:rPr>
        <w:t xml:space="preserve"> provided with the following apparatus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- A meter rule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A concave lens with holder  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A candle stick 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- A white screen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A stop watch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Marble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Watch glass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Plasticine </w:t>
      </w:r>
    </w:p>
    <w:p w:rsidR="00315E1B" w:rsidRDefault="00315E1B" w:rsidP="00315E1B">
      <w:pPr>
        <w:spacing w:after="0" w:line="240" w:lineRule="auto"/>
        <w:ind w:firstLine="720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</w:rPr>
        <w:t>- Micrometer screw gauge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Proceed as follows:</w:t>
      </w:r>
    </w:p>
    <w:p w:rsidR="003C5FB4" w:rsidRPr="003C5FB4" w:rsidRDefault="003C5FB4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pStyle w:val="ListParagraph"/>
        <w:numPr>
          <w:ilvl w:val="0"/>
          <w:numId w:val="5"/>
        </w:numPr>
        <w:spacing w:after="0" w:line="240" w:lineRule="auto"/>
        <w:ind w:right="14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 xml:space="preserve">Find the approximate focal length by focusing a sharp image of a distant object onto a screen. The object (preferably window frame) must be </w:t>
      </w:r>
      <w:r w:rsidRPr="003C5FB4">
        <w:rPr>
          <w:rFonts w:ascii="Times New Roman" w:hAnsi="Times New Roman" w:cs="Times New Roman"/>
          <w:b/>
        </w:rPr>
        <w:t>at least 4m</w:t>
      </w:r>
      <w:r w:rsidRPr="003C5FB4">
        <w:rPr>
          <w:rFonts w:ascii="Times New Roman" w:hAnsi="Times New Roman" w:cs="Times New Roman"/>
        </w:rPr>
        <w:t xml:space="preserve"> away. Repeat this procedure twice.</w:t>
      </w:r>
    </w:p>
    <w:p w:rsidR="003C5FB4" w:rsidRPr="003C5FB4" w:rsidRDefault="004C7148" w:rsidP="00315E1B">
      <w:pPr>
        <w:pStyle w:val="ListParagraph"/>
        <w:spacing w:after="0" w:line="240" w:lineRule="auto"/>
        <w:ind w:left="1096" w:right="14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  <w:noProof/>
        </w:rPr>
        <w:drawing>
          <wp:inline distT="0" distB="0" distL="0" distR="0">
            <wp:extent cx="4591685" cy="2186305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68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>i)f</w:t>
      </w:r>
      <w:r w:rsidRPr="003C5FB4">
        <w:rPr>
          <w:rFonts w:ascii="Times New Roman" w:hAnsi="Times New Roman" w:cs="Times New Roman"/>
          <w:vertAlign w:val="subscript"/>
        </w:rPr>
        <w:t>1</w:t>
      </w:r>
      <w:r w:rsidRPr="003C5FB4">
        <w:rPr>
          <w:rFonts w:ascii="Times New Roman" w:hAnsi="Times New Roman" w:cs="Times New Roman"/>
        </w:rPr>
        <w:t xml:space="preserve">= </w:t>
      </w:r>
      <w:r w:rsidRPr="003C5FB4">
        <w:rPr>
          <w:rFonts w:ascii="Times New Roman" w:hAnsi="Times New Roman" w:cs="Times New Roman"/>
          <w:b/>
          <w:i/>
        </w:rPr>
        <w:t>10.0cm</w:t>
      </w:r>
      <w:r w:rsidRPr="003C5FB4">
        <w:rPr>
          <w:rFonts w:ascii="Times New Roman" w:hAnsi="Times New Roman" w:cs="Times New Roman"/>
        </w:rPr>
        <w:t xml:space="preserve"> </w:t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>(ii)f</w:t>
      </w:r>
      <w:r w:rsidRPr="003C5FB4">
        <w:rPr>
          <w:rFonts w:ascii="Times New Roman" w:hAnsi="Times New Roman" w:cs="Times New Roman"/>
          <w:vertAlign w:val="subscript"/>
        </w:rPr>
        <w:t>2</w:t>
      </w:r>
      <w:r w:rsidRPr="003C5FB4">
        <w:rPr>
          <w:rFonts w:ascii="Times New Roman" w:hAnsi="Times New Roman" w:cs="Times New Roman"/>
        </w:rPr>
        <w:t>=</w:t>
      </w:r>
      <w:r w:rsidRPr="003C5FB4">
        <w:rPr>
          <w:rFonts w:ascii="Times New Roman" w:hAnsi="Times New Roman" w:cs="Times New Roman"/>
          <w:b/>
          <w:i/>
        </w:rPr>
        <w:t>10.0cm</w:t>
      </w:r>
      <w:r w:rsidRPr="003C5FB4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bookmarkStart w:id="0" w:name="_GoBack"/>
      <w:bookmarkEnd w:id="0"/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>iii) Find the Average of f1 and f2 =</w:t>
      </w:r>
      <w:r w:rsidRPr="003C5FB4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principal of averaging </w:t>
      </w:r>
      <m:oMath>
        <m:f>
          <m:f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3C5FB4">
        <w:rPr>
          <w:rFonts w:ascii="Times New Roman" w:hAnsi="Times New Roman" w:cs="Times New Roman"/>
          <w:b/>
          <w:i/>
          <w:szCs w:val="24"/>
        </w:rPr>
        <w:t>mk</w:t>
      </w: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correct evaluation to 4s.f or exact with units cm </w:t>
      </w:r>
      <m:oMath>
        <m:f>
          <m:f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3C5FB4">
        <w:rPr>
          <w:rFonts w:ascii="Times New Roman" w:hAnsi="Times New Roman" w:cs="Times New Roman"/>
          <w:b/>
          <w:i/>
          <w:szCs w:val="24"/>
        </w:rPr>
        <w:t>mk mk</w:t>
      </w:r>
    </w:p>
    <w:p w:rsidR="003C5FB4" w:rsidRDefault="003C5FB4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Default="00CA3722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Pr="003C5FB4" w:rsidRDefault="00CA3722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Pr="002B7F1D" w:rsidRDefault="00CA3722" w:rsidP="00CA3722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szCs w:val="24"/>
        </w:rPr>
        <w:t>b)(i)Now Set up the apparatus as shown in figure below such that S=55cm.Adjust the position of the lens to obtain a sharp enlarged image of the candle flame. (</w:t>
      </w:r>
      <w:r w:rsidRPr="002B7F1D">
        <w:rPr>
          <w:rFonts w:ascii="Times New Roman" w:hAnsi="Times New Roman" w:cs="Times New Roman"/>
          <w:b/>
          <w:szCs w:val="24"/>
        </w:rPr>
        <w:t>Ensure that the candle flame, the lens and white screen same horizontal level)</w:t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5426710" cy="2574235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159" cy="257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 xml:space="preserve">ii) </w:t>
      </w:r>
      <w:r w:rsidRPr="003C5FB4">
        <w:rPr>
          <w:rFonts w:ascii="Times New Roman" w:hAnsi="Times New Roman" w:cs="Times New Roman"/>
          <w:b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Measure the distance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 xml:space="preserve">1 </w:t>
      </w:r>
      <w:r w:rsidRPr="003C5FB4">
        <w:rPr>
          <w:rFonts w:ascii="Times New Roman" w:hAnsi="Times New Roman" w:cs="Times New Roman"/>
          <w:szCs w:val="24"/>
        </w:rPr>
        <w:t>between the candle and the lens</w:t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iii)</w:t>
      </w:r>
      <w:r w:rsidRPr="003C5FB4">
        <w:rPr>
          <w:rFonts w:ascii="Times New Roman" w:hAnsi="Times New Roman" w:cs="Times New Roman"/>
          <w:szCs w:val="24"/>
        </w:rPr>
        <w:t>Without changing the position</w:t>
      </w:r>
      <w:r w:rsidRPr="003C5FB4">
        <w:rPr>
          <w:rFonts w:ascii="Times New Roman" w:hAnsi="Times New Roman" w:cs="Times New Roman"/>
          <w:b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>of the candle and the screen, move the lens to obtain a sharp diminished image of the candle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 xml:space="preserve">iv) </w:t>
      </w:r>
      <w:r w:rsidRPr="003C5FB4">
        <w:rPr>
          <w:rFonts w:ascii="Times New Roman" w:hAnsi="Times New Roman" w:cs="Times New Roman"/>
          <w:szCs w:val="24"/>
        </w:rPr>
        <w:t>Measure</w:t>
      </w:r>
      <w:r w:rsidRPr="003C5FB4">
        <w:rPr>
          <w:rFonts w:ascii="Times New Roman" w:hAnsi="Times New Roman" w:cs="Times New Roman"/>
          <w:b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>the distance u</w:t>
      </w:r>
      <w:r w:rsidRPr="003C5FB4">
        <w:rPr>
          <w:rFonts w:ascii="Times New Roman" w:hAnsi="Times New Roman" w:cs="Times New Roman"/>
          <w:szCs w:val="24"/>
          <w:vertAlign w:val="sub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between the candle and the lens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v) Record the values of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>1</w:t>
      </w:r>
      <w:r w:rsidRPr="003C5FB4">
        <w:rPr>
          <w:rFonts w:ascii="Times New Roman" w:hAnsi="Times New Roman" w:cs="Times New Roman"/>
          <w:szCs w:val="24"/>
        </w:rPr>
        <w:t xml:space="preserve"> and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in the table below.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vi) Repeat the procedure in (i) above for S=45cm. 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(vii)complete the table (6mks)</w:t>
      </w:r>
      <w:r w:rsidRPr="003C5FB4">
        <w:rPr>
          <w:rFonts w:ascii="Times New Roman" w:hAnsi="Times New Roman" w:cs="Times New Roman"/>
          <w:szCs w:val="24"/>
        </w:rPr>
        <w:br/>
      </w:r>
    </w:p>
    <w:tbl>
      <w:tblPr>
        <w:tblStyle w:val="TableGrid"/>
        <w:tblW w:w="9985" w:type="dxa"/>
        <w:tblLayout w:type="fixed"/>
        <w:tblLook w:val="04A0"/>
      </w:tblPr>
      <w:tblGrid>
        <w:gridCol w:w="2337"/>
        <w:gridCol w:w="2337"/>
        <w:gridCol w:w="2338"/>
        <w:gridCol w:w="1237"/>
        <w:gridCol w:w="1736"/>
      </w:tblGrid>
      <w:tr w:rsidR="003C5FB4" w:rsidRPr="002B7F1D" w:rsidTr="003C5FB4">
        <w:tc>
          <w:tcPr>
            <w:tcW w:w="23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S(cm)</w:t>
            </w:r>
          </w:p>
        </w:tc>
        <w:tc>
          <w:tcPr>
            <w:tcW w:w="23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)</w:t>
            </w:r>
          </w:p>
        </w:tc>
        <w:tc>
          <w:tcPr>
            <w:tcW w:w="2338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 )</w:t>
            </w:r>
          </w:p>
        </w:tc>
        <w:tc>
          <w:tcPr>
            <w:tcW w:w="12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d=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-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</w:p>
        </w:tc>
        <w:tc>
          <w:tcPr>
            <w:tcW w:w="1736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position w:val="-24"/>
                <w:szCs w:val="24"/>
              </w:rPr>
              <w:object w:dxaOrig="1300" w:dyaOrig="660">
                <v:shape id="_x0000_i1030" type="#_x0000_t75" style="width:65.25pt;height:33.75pt" o:ole="">
                  <v:imagedata r:id="rId20" o:title=""/>
                </v:shape>
                <o:OLEObject Type="Embed" ProgID="Equation.DSMT4" ShapeID="_x0000_i1030" DrawAspect="Content" ObjectID="_1696341193" r:id="rId21"/>
              </w:object>
            </w:r>
          </w:p>
        </w:tc>
      </w:tr>
      <w:tr w:rsidR="003C5FB4" w:rsidRPr="003C5FB4" w:rsidTr="003C5FB4"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szCs w:val="24"/>
              </w:rPr>
            </w:pPr>
            <w:r w:rsidRPr="003C5FB4">
              <w:rPr>
                <w:rFonts w:ascii="Times New Roman" w:hAnsi="Times New Roman" w:cs="Times New Roman"/>
                <w:szCs w:val="24"/>
              </w:rPr>
              <w:t>55</w:t>
            </w:r>
          </w:p>
        </w:tc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4.0     1mk</w:t>
            </w:r>
          </w:p>
        </w:tc>
        <w:tc>
          <w:tcPr>
            <w:tcW w:w="2338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41.0       1mk</w:t>
            </w:r>
          </w:p>
        </w:tc>
        <w:tc>
          <w:tcPr>
            <w:tcW w:w="12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27.0</w:t>
            </w:r>
          </w:p>
        </w:tc>
        <w:tc>
          <w:tcPr>
            <w:tcW w:w="1736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0.44</w:t>
            </w:r>
          </w:p>
        </w:tc>
      </w:tr>
      <w:tr w:rsidR="003C5FB4" w:rsidRPr="003C5FB4" w:rsidTr="003C5FB4">
        <w:trPr>
          <w:trHeight w:val="125"/>
        </w:trPr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szCs w:val="24"/>
              </w:rPr>
            </w:pPr>
            <w:r w:rsidRPr="003C5FB4">
              <w:rPr>
                <w:rFonts w:ascii="Times New Roman" w:hAnsi="Times New Roman" w:cs="Times New Roman"/>
                <w:szCs w:val="24"/>
              </w:rPr>
              <w:t>45</w:t>
            </w:r>
          </w:p>
        </w:tc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5.0     1mk</w:t>
            </w:r>
          </w:p>
        </w:tc>
        <w:tc>
          <w:tcPr>
            <w:tcW w:w="2338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30.0     1mk</w:t>
            </w:r>
          </w:p>
        </w:tc>
        <w:tc>
          <w:tcPr>
            <w:tcW w:w="12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5.0</w:t>
            </w:r>
          </w:p>
        </w:tc>
        <w:tc>
          <w:tcPr>
            <w:tcW w:w="1736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0.00</w:t>
            </w:r>
          </w:p>
        </w:tc>
      </w:tr>
    </w:tbl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viii) Determine the average value of  K (2mks) 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principal of averaging 1mk</w:t>
      </w: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evaluation to 4s.f or exact with units cm 1mk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ix) What does physical quantity k represent(1mk)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focal length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</w:p>
    <w:p w:rsidR="003C5FB4" w:rsidRDefault="003C5FB4" w:rsidP="00CA3722">
      <w:pPr>
        <w:pStyle w:val="Heading1"/>
        <w:spacing w:before="0" w:line="240" w:lineRule="auto"/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4"/>
        </w:rPr>
      </w:pPr>
    </w:p>
    <w:p w:rsidR="00CA3722" w:rsidRDefault="00CA3722" w:rsidP="00CA3722"/>
    <w:p w:rsidR="00CA3722" w:rsidRPr="00CA3722" w:rsidRDefault="00CA3722" w:rsidP="00CA3722">
      <w:pPr>
        <w:rPr>
          <w:rFonts w:ascii="Times New Roman" w:hAnsi="Times New Roman" w:cs="Times New Roman"/>
          <w:b/>
        </w:rPr>
      </w:pPr>
      <w:r w:rsidRPr="00CA3722">
        <w:rPr>
          <w:rFonts w:ascii="Times New Roman" w:hAnsi="Times New Roman" w:cs="Times New Roman"/>
          <w:b/>
        </w:rPr>
        <w:t>PART B</w:t>
      </w:r>
    </w:p>
    <w:p w:rsidR="003C5FB4" w:rsidRPr="003C5FB4" w:rsidRDefault="003C5FB4" w:rsidP="00315E1B">
      <w:pPr>
        <w:spacing w:after="0" w:line="240" w:lineRule="auto"/>
        <w:ind w:left="-5"/>
        <w:rPr>
          <w:rFonts w:ascii="Times New Roman" w:hAnsi="Times New Roman" w:cs="Times New Roman"/>
          <w:szCs w:val="24"/>
        </w:rPr>
      </w:pPr>
      <w:r w:rsidRPr="003C5FB4">
        <w:rPr>
          <w:rFonts w:ascii="Times New Roman" w:eastAsia="Times New Roman" w:hAnsi="Times New Roman" w:cs="Times New Roman"/>
          <w:b/>
          <w:szCs w:val="24"/>
        </w:rPr>
        <w:t xml:space="preserve">Procedure: </w:t>
      </w:r>
    </w:p>
    <w:p w:rsidR="003C5FB4" w:rsidRPr="003C5FB4" w:rsidRDefault="003C5FB4" w:rsidP="00315E1B">
      <w:pPr>
        <w:spacing w:after="0" w:line="240" w:lineRule="auto"/>
        <w:ind w:left="35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 xml:space="preserve">Arrange the apparatus as shown in the figure 5: </w:t>
      </w:r>
    </w:p>
    <w:p w:rsidR="003C5FB4" w:rsidRPr="003C5FB4" w:rsidRDefault="003C5FB4" w:rsidP="00315E1B">
      <w:pPr>
        <w:spacing w:after="0" w:line="240" w:lineRule="auto"/>
        <w:ind w:right="934"/>
        <w:jc w:val="right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4620768" cy="1420368"/>
            <wp:effectExtent l="0" t="0" r="0" b="0"/>
            <wp:docPr id="1484" name="Picture 14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Picture 1484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0768" cy="142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pStyle w:val="Heading2"/>
        <w:spacing w:before="0" w:line="240" w:lineRule="auto"/>
        <w:ind w:left="10" w:right="937"/>
        <w:jc w:val="center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Figure 5 </w:t>
      </w:r>
    </w:p>
    <w:p w:rsidR="003C5FB4" w:rsidRPr="003C5FB4" w:rsidRDefault="003C5FB4" w:rsidP="00315E1B">
      <w:pPr>
        <w:numPr>
          <w:ilvl w:val="0"/>
          <w:numId w:val="4"/>
        </w:numPr>
        <w:spacing w:after="0" w:line="240" w:lineRule="auto"/>
        <w:ind w:hanging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Release the marble from the edge of the watch glass to freely oscillate. Measure the time taken, t, for 5 oscillations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7756A3" w:rsidRDefault="003C5FB4" w:rsidP="00315E1B">
      <w:pPr>
        <w:tabs>
          <w:tab w:val="center" w:pos="256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  <w:lang w:val="fr-FR"/>
        </w:rPr>
      </w:pP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t = </w:t>
      </w:r>
      <w:r w:rsidRPr="007756A3">
        <w:rPr>
          <w:rFonts w:ascii="Times New Roman" w:hAnsi="Times New Roman" w:cs="Times New Roman"/>
          <w:b/>
          <w:i/>
          <w:szCs w:val="24"/>
          <w:lang w:val="fr-FR"/>
        </w:rPr>
        <w:t>4.02cm 1mk 2d.p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(1 mark) </w:t>
      </w: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3C5FB4" w:rsidRPr="007756A3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  <w:r w:rsidRPr="007756A3">
        <w:rPr>
          <w:rFonts w:ascii="Times New Roman" w:hAnsi="Times New Roman" w:cs="Times New Roman"/>
          <w:szCs w:val="24"/>
          <w:lang w:val="fr-FR"/>
        </w:rPr>
        <w:t xml:space="preserve"> </w:t>
      </w:r>
    </w:p>
    <w:p w:rsidR="003C5FB4" w:rsidRPr="003C5FB4" w:rsidRDefault="003C5FB4" w:rsidP="00315E1B">
      <w:pPr>
        <w:numPr>
          <w:ilvl w:val="0"/>
          <w:numId w:val="4"/>
        </w:numPr>
        <w:spacing w:after="0" w:line="240" w:lineRule="auto"/>
        <w:ind w:hanging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Calculate the periodic time, T for the 5 oscillations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T =   </w:t>
      </w: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1mk</w:t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</w:r>
    </w:p>
    <w:p w:rsidR="003C5FB4" w:rsidRDefault="003C5FB4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Pr="003C5FB4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tabs>
          <w:tab w:val="center" w:pos="1016"/>
          <w:tab w:val="center" w:pos="501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>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eastAsia="Arial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Measure the diameter, D of the marble using the micrometer screw-gauge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708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D = </w:t>
      </w:r>
      <w:r w:rsidRPr="003C5FB4">
        <w:rPr>
          <w:rFonts w:ascii="Times New Roman" w:hAnsi="Times New Roman" w:cs="Times New Roman"/>
          <w:b/>
          <w:i/>
          <w:szCs w:val="24"/>
        </w:rPr>
        <w:t>0.01746 m</w:t>
      </w:r>
      <w:r w:rsidRPr="003C5FB4">
        <w:rPr>
          <w:rFonts w:ascii="Times New Roman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(1 mark)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983"/>
          <w:tab w:val="center" w:pos="3358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>i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eastAsia="Arial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Determine the volume, V of the marble. </w:t>
      </w:r>
    </w:p>
    <w:p w:rsidR="003C5FB4" w:rsidRPr="003C5FB4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644"/>
          <w:tab w:val="center" w:pos="4321"/>
          <w:tab w:val="center" w:pos="5041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  </w:t>
      </w:r>
      <w:r w:rsidRPr="003C5FB4">
        <w:rPr>
          <w:rFonts w:ascii="Times New Roman" w:hAnsi="Times New Roman" w:cs="Times New Roman"/>
          <w:b/>
          <w:i/>
          <w:szCs w:val="24"/>
        </w:rPr>
        <w:t>correct substitution 1mk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 m</w:t>
      </w:r>
      <w:r w:rsidRPr="003C5FB4">
        <w:rPr>
          <w:rFonts w:ascii="Times New Roman" w:hAnsi="Times New Roman" w:cs="Times New Roman"/>
          <w:b/>
          <w:i/>
          <w:szCs w:val="24"/>
          <w:vertAlign w:val="superscript"/>
        </w:rPr>
        <w:t>3</w:t>
      </w:r>
      <w:r w:rsidRPr="003C5FB4">
        <w:rPr>
          <w:rFonts w:ascii="Times New Roman" w:hAnsi="Times New Roman" w:cs="Times New Roman"/>
          <w:b/>
          <w:i/>
          <w:szCs w:val="24"/>
        </w:rPr>
        <w:t>1mk</w:t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644"/>
          <w:tab w:val="center" w:pos="4321"/>
          <w:tab w:val="center" w:pos="5041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</w:r>
    </w:p>
    <w:p w:rsidR="003C5FB4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Pr="003C5FB4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ind w:left="35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m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 xml:space="preserve">The period, T, of oscillation of the marble is related by the equation: </w:t>
      </w:r>
    </w:p>
    <w:p w:rsidR="003C5FB4" w:rsidRPr="003C5FB4" w:rsidRDefault="003C5FB4" w:rsidP="00315E1B">
      <w:pPr>
        <w:spacing w:after="0" w:line="240" w:lineRule="auto"/>
        <w:ind w:left="10" w:right="40"/>
        <w:jc w:val="right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1155192" cy="320040"/>
            <wp:effectExtent l="0" t="0" r="0" b="0"/>
            <wp:docPr id="13454" name="Picture 134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4" name="Picture 13454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192" cy="32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5FB4">
        <w:rPr>
          <w:rFonts w:ascii="Times New Roman" w:hAnsi="Times New Roman" w:cs="Times New Roman"/>
          <w:szCs w:val="24"/>
        </w:rPr>
        <w:t xml:space="preserve"> where r is the radius of the marble; g = 10 m/s</w:t>
      </w:r>
      <w:r w:rsidRPr="003C5FB4">
        <w:rPr>
          <w:rFonts w:ascii="Times New Roman" w:hAnsi="Times New Roman" w:cs="Times New Roman"/>
          <w:szCs w:val="24"/>
          <w:vertAlign w:val="super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and b is a constant </w:t>
      </w:r>
    </w:p>
    <w:p w:rsidR="003C5FB4" w:rsidRPr="003C5FB4" w:rsidRDefault="003C5FB4" w:rsidP="00315E1B">
      <w:pPr>
        <w:tabs>
          <w:tab w:val="center" w:pos="2834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of the watch glass. Determine the value of b 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( </w:t>
      </w:r>
      <w:r w:rsidRPr="003C5FB4">
        <w:rPr>
          <w:rFonts w:ascii="Times New Roman" w:eastAsia="Cambria Math" w:hAnsi="Times New Roman" w:cs="Times New Roman"/>
          <w:szCs w:val="24"/>
        </w:rPr>
        <w:t>3</w:t>
      </w:r>
      <w:r w:rsidRPr="003C5FB4">
        <w:rPr>
          <w:rFonts w:ascii="Times New Roman" w:hAnsi="Times New Roman" w:cs="Times New Roman"/>
          <w:szCs w:val="24"/>
        </w:rPr>
        <w:t xml:space="preserve"> marks) </w:t>
      </w:r>
    </w:p>
    <w:p w:rsid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Pr="003C5FB4" w:rsidRDefault="00CA3722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substitution 1mk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2mk</w:t>
      </w:r>
      <w:r w:rsidRPr="003C5FB4">
        <w:rPr>
          <w:rFonts w:ascii="Times New Roman" w:hAnsi="Times New Roman" w:cs="Times New Roman"/>
          <w:szCs w:val="24"/>
        </w:rPr>
        <w:t>s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</w:rPr>
      </w:pPr>
    </w:p>
    <w:p w:rsidR="006E10D1" w:rsidRPr="003C5FB4" w:rsidRDefault="00D50A2C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ab/>
      </w:r>
    </w:p>
    <w:sectPr w:rsidR="006E10D1" w:rsidRPr="003C5FB4" w:rsidSect="00DC4ADA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07AD" w:rsidRDefault="001707AD" w:rsidP="00D15508">
      <w:pPr>
        <w:spacing w:after="0" w:line="240" w:lineRule="auto"/>
      </w:pPr>
      <w:r>
        <w:separator/>
      </w:r>
    </w:p>
  </w:endnote>
  <w:endnote w:type="continuationSeparator" w:id="0">
    <w:p w:rsidR="001707AD" w:rsidRDefault="001707AD" w:rsidP="00D155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2759516"/>
      <w:docPartObj>
        <w:docPartGallery w:val="Page Numbers (Bottom of Page)"/>
        <w:docPartUnique/>
      </w:docPartObj>
    </w:sdtPr>
    <w:sdtContent>
      <w:p w:rsidR="00D91513" w:rsidRDefault="001F531F">
        <w:pPr>
          <w:pStyle w:val="Footer"/>
          <w:jc w:val="center"/>
        </w:pPr>
        <w:r w:rsidRPr="002F294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D91513" w:rsidRPr="002F2948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7756A3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D91513" w:rsidRDefault="00D9151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07AD" w:rsidRDefault="001707AD" w:rsidP="00D15508">
      <w:pPr>
        <w:spacing w:after="0" w:line="240" w:lineRule="auto"/>
      </w:pPr>
      <w:r>
        <w:separator/>
      </w:r>
    </w:p>
  </w:footnote>
  <w:footnote w:type="continuationSeparator" w:id="0">
    <w:p w:rsidR="001707AD" w:rsidRDefault="001707AD" w:rsidP="00D155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50ECF"/>
    <w:multiLevelType w:val="hybridMultilevel"/>
    <w:tmpl w:val="8FECC540"/>
    <w:lvl w:ilvl="0" w:tplc="0409000B">
      <w:start w:val="1"/>
      <w:numFmt w:val="bullet"/>
      <w:lvlText w:val=""/>
      <w:lvlJc w:val="left"/>
      <w:pPr>
        <w:ind w:left="115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8" w:hanging="360"/>
      </w:pPr>
      <w:rPr>
        <w:rFonts w:ascii="Wingdings" w:hAnsi="Wingdings" w:hint="default"/>
      </w:rPr>
    </w:lvl>
  </w:abstractNum>
  <w:abstractNum w:abstractNumId="1">
    <w:nsid w:val="1280610C"/>
    <w:multiLevelType w:val="hybridMultilevel"/>
    <w:tmpl w:val="C4C2FA12"/>
    <w:lvl w:ilvl="0" w:tplc="48926FA4">
      <w:start w:val="10"/>
      <w:numFmt w:val="lowerLetter"/>
      <w:lvlText w:val="%1.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5685892">
      <w:start w:val="1"/>
      <w:numFmt w:val="lowerLetter"/>
      <w:lvlText w:val="%2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FF89B18">
      <w:start w:val="1"/>
      <w:numFmt w:val="lowerRoman"/>
      <w:lvlText w:val="%3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74EB54A">
      <w:start w:val="1"/>
      <w:numFmt w:val="decimal"/>
      <w:lvlText w:val="%4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026F49A">
      <w:start w:val="1"/>
      <w:numFmt w:val="lowerLetter"/>
      <w:lvlText w:val="%5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5F00452">
      <w:start w:val="1"/>
      <w:numFmt w:val="lowerRoman"/>
      <w:lvlText w:val="%6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460A378">
      <w:start w:val="1"/>
      <w:numFmt w:val="decimal"/>
      <w:lvlText w:val="%7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5EA40A0">
      <w:start w:val="1"/>
      <w:numFmt w:val="lowerLetter"/>
      <w:lvlText w:val="%8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E8AB17A">
      <w:start w:val="1"/>
      <w:numFmt w:val="lowerRoman"/>
      <w:lvlText w:val="%9"/>
      <w:lvlJc w:val="left"/>
      <w:pPr>
        <w:ind w:left="6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51E62A80"/>
    <w:multiLevelType w:val="hybridMultilevel"/>
    <w:tmpl w:val="793C88D8"/>
    <w:lvl w:ilvl="0" w:tplc="0409000D">
      <w:start w:val="1"/>
      <w:numFmt w:val="bullet"/>
      <w:lvlText w:val=""/>
      <w:lvlJc w:val="left"/>
      <w:pPr>
        <w:ind w:left="73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6" w:hanging="360"/>
      </w:pPr>
      <w:rPr>
        <w:rFonts w:ascii="Wingdings" w:hAnsi="Wingdings" w:hint="default"/>
      </w:rPr>
    </w:lvl>
  </w:abstractNum>
  <w:abstractNum w:abstractNumId="3">
    <w:nsid w:val="57C43603"/>
    <w:multiLevelType w:val="hybridMultilevel"/>
    <w:tmpl w:val="C9A67C7C"/>
    <w:lvl w:ilvl="0" w:tplc="20605E6C">
      <w:start w:val="1"/>
      <w:numFmt w:val="lowerLetter"/>
      <w:lvlText w:val="%1)"/>
      <w:lvlJc w:val="left"/>
      <w:pPr>
        <w:ind w:left="10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6" w:hanging="360"/>
      </w:pPr>
    </w:lvl>
    <w:lvl w:ilvl="2" w:tplc="0409001B" w:tentative="1">
      <w:start w:val="1"/>
      <w:numFmt w:val="lowerRoman"/>
      <w:lvlText w:val="%3."/>
      <w:lvlJc w:val="right"/>
      <w:pPr>
        <w:ind w:left="2536" w:hanging="180"/>
      </w:pPr>
    </w:lvl>
    <w:lvl w:ilvl="3" w:tplc="0409000F" w:tentative="1">
      <w:start w:val="1"/>
      <w:numFmt w:val="decimal"/>
      <w:lvlText w:val="%4."/>
      <w:lvlJc w:val="left"/>
      <w:pPr>
        <w:ind w:left="3256" w:hanging="360"/>
      </w:pPr>
    </w:lvl>
    <w:lvl w:ilvl="4" w:tplc="04090019" w:tentative="1">
      <w:start w:val="1"/>
      <w:numFmt w:val="lowerLetter"/>
      <w:lvlText w:val="%5."/>
      <w:lvlJc w:val="left"/>
      <w:pPr>
        <w:ind w:left="3976" w:hanging="360"/>
      </w:pPr>
    </w:lvl>
    <w:lvl w:ilvl="5" w:tplc="0409001B" w:tentative="1">
      <w:start w:val="1"/>
      <w:numFmt w:val="lowerRoman"/>
      <w:lvlText w:val="%6."/>
      <w:lvlJc w:val="right"/>
      <w:pPr>
        <w:ind w:left="4696" w:hanging="180"/>
      </w:pPr>
    </w:lvl>
    <w:lvl w:ilvl="6" w:tplc="0409000F" w:tentative="1">
      <w:start w:val="1"/>
      <w:numFmt w:val="decimal"/>
      <w:lvlText w:val="%7."/>
      <w:lvlJc w:val="left"/>
      <w:pPr>
        <w:ind w:left="5416" w:hanging="360"/>
      </w:pPr>
    </w:lvl>
    <w:lvl w:ilvl="7" w:tplc="04090019" w:tentative="1">
      <w:start w:val="1"/>
      <w:numFmt w:val="lowerLetter"/>
      <w:lvlText w:val="%8."/>
      <w:lvlJc w:val="left"/>
      <w:pPr>
        <w:ind w:left="6136" w:hanging="360"/>
      </w:pPr>
    </w:lvl>
    <w:lvl w:ilvl="8" w:tplc="0409001B" w:tentative="1">
      <w:start w:val="1"/>
      <w:numFmt w:val="lowerRoman"/>
      <w:lvlText w:val="%9."/>
      <w:lvlJc w:val="right"/>
      <w:pPr>
        <w:ind w:left="6856" w:hanging="180"/>
      </w:pPr>
    </w:lvl>
  </w:abstractNum>
  <w:abstractNum w:abstractNumId="4">
    <w:nsid w:val="5DCF0588"/>
    <w:multiLevelType w:val="hybridMultilevel"/>
    <w:tmpl w:val="AD701A2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5E8C7B0D"/>
    <w:multiLevelType w:val="hybridMultilevel"/>
    <w:tmpl w:val="4E2C5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1906F3"/>
    <w:rsid w:val="000051FF"/>
    <w:rsid w:val="000323C9"/>
    <w:rsid w:val="00043390"/>
    <w:rsid w:val="000451C8"/>
    <w:rsid w:val="00047895"/>
    <w:rsid w:val="000613B0"/>
    <w:rsid w:val="00070195"/>
    <w:rsid w:val="00073825"/>
    <w:rsid w:val="00076129"/>
    <w:rsid w:val="00091EA3"/>
    <w:rsid w:val="00093CD4"/>
    <w:rsid w:val="000976A1"/>
    <w:rsid w:val="000B5E3E"/>
    <w:rsid w:val="000D2332"/>
    <w:rsid w:val="000E238F"/>
    <w:rsid w:val="000F2B0F"/>
    <w:rsid w:val="001033C4"/>
    <w:rsid w:val="00103802"/>
    <w:rsid w:val="00135697"/>
    <w:rsid w:val="00161204"/>
    <w:rsid w:val="00161544"/>
    <w:rsid w:val="001707AD"/>
    <w:rsid w:val="001906F3"/>
    <w:rsid w:val="001B0940"/>
    <w:rsid w:val="001B46C0"/>
    <w:rsid w:val="001E394C"/>
    <w:rsid w:val="001F531F"/>
    <w:rsid w:val="001F6D61"/>
    <w:rsid w:val="00220A38"/>
    <w:rsid w:val="00221451"/>
    <w:rsid w:val="00252091"/>
    <w:rsid w:val="0026556C"/>
    <w:rsid w:val="002762E3"/>
    <w:rsid w:val="0028291A"/>
    <w:rsid w:val="00282EC7"/>
    <w:rsid w:val="002A2B57"/>
    <w:rsid w:val="002A690D"/>
    <w:rsid w:val="002B34E9"/>
    <w:rsid w:val="002D0203"/>
    <w:rsid w:val="002E67EF"/>
    <w:rsid w:val="002F08F0"/>
    <w:rsid w:val="002F2948"/>
    <w:rsid w:val="002F4283"/>
    <w:rsid w:val="002F6EBB"/>
    <w:rsid w:val="0030350E"/>
    <w:rsid w:val="00310691"/>
    <w:rsid w:val="00315E1B"/>
    <w:rsid w:val="003532DE"/>
    <w:rsid w:val="003850E1"/>
    <w:rsid w:val="00390303"/>
    <w:rsid w:val="003A435B"/>
    <w:rsid w:val="003C5FB4"/>
    <w:rsid w:val="003C7175"/>
    <w:rsid w:val="003E249D"/>
    <w:rsid w:val="003E3234"/>
    <w:rsid w:val="00405892"/>
    <w:rsid w:val="00427CB2"/>
    <w:rsid w:val="00451420"/>
    <w:rsid w:val="00452AB8"/>
    <w:rsid w:val="0045782C"/>
    <w:rsid w:val="004652E5"/>
    <w:rsid w:val="004743D2"/>
    <w:rsid w:val="00486253"/>
    <w:rsid w:val="004A40F3"/>
    <w:rsid w:val="004B0E87"/>
    <w:rsid w:val="004B112B"/>
    <w:rsid w:val="004C1C73"/>
    <w:rsid w:val="004C7148"/>
    <w:rsid w:val="004C7A90"/>
    <w:rsid w:val="004D7706"/>
    <w:rsid w:val="004E734E"/>
    <w:rsid w:val="0050020F"/>
    <w:rsid w:val="005032D9"/>
    <w:rsid w:val="005244AF"/>
    <w:rsid w:val="0056434C"/>
    <w:rsid w:val="00567E03"/>
    <w:rsid w:val="00586D47"/>
    <w:rsid w:val="00591318"/>
    <w:rsid w:val="005A12EA"/>
    <w:rsid w:val="005A1431"/>
    <w:rsid w:val="005C50A2"/>
    <w:rsid w:val="005D0B06"/>
    <w:rsid w:val="005D0D00"/>
    <w:rsid w:val="005F1CD0"/>
    <w:rsid w:val="005F1E27"/>
    <w:rsid w:val="00617CCE"/>
    <w:rsid w:val="00653643"/>
    <w:rsid w:val="0066186C"/>
    <w:rsid w:val="0067604A"/>
    <w:rsid w:val="00693056"/>
    <w:rsid w:val="006C13D1"/>
    <w:rsid w:val="006E10D1"/>
    <w:rsid w:val="006E7E0C"/>
    <w:rsid w:val="0071625C"/>
    <w:rsid w:val="00716988"/>
    <w:rsid w:val="00725A9A"/>
    <w:rsid w:val="00736380"/>
    <w:rsid w:val="00736DC8"/>
    <w:rsid w:val="00745DC8"/>
    <w:rsid w:val="00750C20"/>
    <w:rsid w:val="007522E9"/>
    <w:rsid w:val="00760928"/>
    <w:rsid w:val="00763765"/>
    <w:rsid w:val="0077169A"/>
    <w:rsid w:val="00772F24"/>
    <w:rsid w:val="007756A3"/>
    <w:rsid w:val="007879F6"/>
    <w:rsid w:val="007E04C6"/>
    <w:rsid w:val="007F7239"/>
    <w:rsid w:val="0083144E"/>
    <w:rsid w:val="00845CD9"/>
    <w:rsid w:val="0087149A"/>
    <w:rsid w:val="008B08E4"/>
    <w:rsid w:val="008D7224"/>
    <w:rsid w:val="00930CC1"/>
    <w:rsid w:val="00932852"/>
    <w:rsid w:val="00933201"/>
    <w:rsid w:val="0097091D"/>
    <w:rsid w:val="00995625"/>
    <w:rsid w:val="009D0FDD"/>
    <w:rsid w:val="009D475C"/>
    <w:rsid w:val="009D4E45"/>
    <w:rsid w:val="009E799D"/>
    <w:rsid w:val="009F2A1B"/>
    <w:rsid w:val="00A11DD0"/>
    <w:rsid w:val="00A122CD"/>
    <w:rsid w:val="00A266C2"/>
    <w:rsid w:val="00A603BD"/>
    <w:rsid w:val="00A630AF"/>
    <w:rsid w:val="00A64FFC"/>
    <w:rsid w:val="00AE766C"/>
    <w:rsid w:val="00AF4AEF"/>
    <w:rsid w:val="00B07BAF"/>
    <w:rsid w:val="00B1034A"/>
    <w:rsid w:val="00B15F30"/>
    <w:rsid w:val="00B169DE"/>
    <w:rsid w:val="00B34AB2"/>
    <w:rsid w:val="00B43C8D"/>
    <w:rsid w:val="00B46B21"/>
    <w:rsid w:val="00B53A45"/>
    <w:rsid w:val="00B82077"/>
    <w:rsid w:val="00B91031"/>
    <w:rsid w:val="00BA6C82"/>
    <w:rsid w:val="00BB1ABB"/>
    <w:rsid w:val="00BC07AE"/>
    <w:rsid w:val="00BD138F"/>
    <w:rsid w:val="00C0221E"/>
    <w:rsid w:val="00C314FC"/>
    <w:rsid w:val="00C317C8"/>
    <w:rsid w:val="00C47B42"/>
    <w:rsid w:val="00C525A2"/>
    <w:rsid w:val="00C675E5"/>
    <w:rsid w:val="00C70DE0"/>
    <w:rsid w:val="00C77593"/>
    <w:rsid w:val="00CA3722"/>
    <w:rsid w:val="00CA6097"/>
    <w:rsid w:val="00CB683F"/>
    <w:rsid w:val="00CC0C71"/>
    <w:rsid w:val="00D15508"/>
    <w:rsid w:val="00D204BF"/>
    <w:rsid w:val="00D2683B"/>
    <w:rsid w:val="00D50A2C"/>
    <w:rsid w:val="00D527FD"/>
    <w:rsid w:val="00D56AFD"/>
    <w:rsid w:val="00D71CC2"/>
    <w:rsid w:val="00D7383C"/>
    <w:rsid w:val="00D91513"/>
    <w:rsid w:val="00D94DBF"/>
    <w:rsid w:val="00DA2855"/>
    <w:rsid w:val="00DC00F8"/>
    <w:rsid w:val="00DC2250"/>
    <w:rsid w:val="00DC4ADA"/>
    <w:rsid w:val="00DD0E2A"/>
    <w:rsid w:val="00DD4C00"/>
    <w:rsid w:val="00E054FE"/>
    <w:rsid w:val="00E1554C"/>
    <w:rsid w:val="00E512C4"/>
    <w:rsid w:val="00E66C31"/>
    <w:rsid w:val="00E672FD"/>
    <w:rsid w:val="00E77AF1"/>
    <w:rsid w:val="00E83E42"/>
    <w:rsid w:val="00EA14BE"/>
    <w:rsid w:val="00EA6B11"/>
    <w:rsid w:val="00EB08E5"/>
    <w:rsid w:val="00EB2C7B"/>
    <w:rsid w:val="00EB5CE1"/>
    <w:rsid w:val="00ED262E"/>
    <w:rsid w:val="00EF01E6"/>
    <w:rsid w:val="00F05064"/>
    <w:rsid w:val="00F33BCD"/>
    <w:rsid w:val="00F4402B"/>
    <w:rsid w:val="00F6583C"/>
    <w:rsid w:val="00FA22DB"/>
    <w:rsid w:val="00FD5287"/>
    <w:rsid w:val="00FD688C"/>
    <w:rsid w:val="00FE5C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92" type="connector" idref="#AutoShape 269"/>
        <o:r id="V:Rule93" type="connector" idref="#AutoShape 235"/>
        <o:r id="V:Rule94" type="connector" idref="#AutoShape 256"/>
        <o:r id="V:Rule95" type="connector" idref="#AutoShape 257"/>
        <o:r id="V:Rule96" type="connector" idref="#AutoShape 268"/>
        <o:r id="V:Rule97" type="connector" idref="#AutoShape 303"/>
        <o:r id="V:Rule98" type="connector" idref="#AutoShape 234"/>
        <o:r id="V:Rule99" type="connector" idref="#AutoShape 260"/>
        <o:r id="V:Rule100" type="connector" idref="#AutoShape 271"/>
        <o:r id="V:Rule101" type="connector" idref="#AutoShape 295"/>
        <o:r id="V:Rule102" type="connector" idref="#AutoShape 231"/>
        <o:r id="V:Rule103" type="connector" idref="#AutoShape 326"/>
        <o:r id="V:Rule104" type="connector" idref="#AutoShape 272"/>
        <o:r id="V:Rule105" type="connector" idref="#AutoShape 306"/>
        <o:r id="V:Rule106" type="connector" idref="#AutoShape 232"/>
        <o:r id="V:Rule107" type="connector" idref="#AutoShape 304"/>
        <o:r id="V:Rule108" type="connector" idref="#AutoShape 259"/>
        <o:r id="V:Rule109" type="connector" idref="#AutoShape 331"/>
        <o:r id="V:Rule110" type="connector" idref="#AutoShape 230"/>
        <o:r id="V:Rule111" type="connector" idref="#AutoShape 265"/>
        <o:r id="V:Rule112" type="connector" idref="#AutoShape 236"/>
        <o:r id="V:Rule113" type="connector" idref="#AutoShape 203"/>
        <o:r id="V:Rule114" type="connector" idref="#AutoShape 275"/>
        <o:r id="V:Rule115" type="connector" idref="#AutoShape 216"/>
        <o:r id="V:Rule116" type="connector" idref="#AutoShape 237"/>
        <o:r id="V:Rule117" type="connector" idref="#AutoShape 327"/>
        <o:r id="V:Rule118" type="connector" idref="#AutoShape 278"/>
        <o:r id="V:Rule119" type="connector" idref="#AutoShape 217"/>
        <o:r id="V:Rule120" type="connector" idref="#AutoShape 333"/>
        <o:r id="V:Rule121" type="connector" idref="#AutoShape 229"/>
        <o:r id="V:Rule122" type="connector" idref="#AutoShape 263"/>
        <o:r id="V:Rule123" type="connector" idref="#AutoShape 255"/>
        <o:r id="V:Rule124" type="connector" idref="#AutoShape 308"/>
        <o:r id="V:Rule125" type="connector" idref="#AutoShape 240"/>
        <o:r id="V:Rule126" type="connector" idref="#AutoShape 274"/>
        <o:r id="V:Rule127" type="connector" idref="#AutoShape 291"/>
        <o:r id="V:Rule128" type="connector" idref="#AutoShape 261"/>
        <o:r id="V:Rule129" type="connector" idref="#AutoShape 292"/>
        <o:r id="V:Rule130" type="connector" idref="#AutoShape 262"/>
        <o:r id="V:Rule131" type="connector" idref="#AutoShape 310"/>
        <o:r id="V:Rule132" type="connector" idref="#AutoShape 254"/>
        <o:r id="V:Rule133" type="connector" idref="#AutoShape 238"/>
        <o:r id="V:Rule134" type="connector" idref="#AutoShape 273"/>
        <o:r id="V:Rule135" type="connector" idref="#AutoShape 246"/>
        <o:r id="V:Rule136" type="connector" idref="#AutoShape 206"/>
        <o:r id="V:Rule137" type="connector" idref="#AutoShape 312"/>
        <o:r id="V:Rule138" type="connector" idref="#AutoShape 285"/>
        <o:r id="V:Rule139" type="connector" idref="#AutoShape 219"/>
        <o:r id="V:Rule140" type="connector" idref="#AutoShape 284"/>
        <o:r id="V:Rule141" type="connector" idref="#AutoShape 218"/>
        <o:r id="V:Rule142" type="connector" idref="#AutoShape 247"/>
        <o:r id="V:Rule143" type="connector" idref="#AutoShape 207"/>
        <o:r id="V:Rule144" type="connector" idref="#AutoShape 311"/>
        <o:r id="V:Rule145" type="connector" idref="#AutoShape 281"/>
        <o:r id="V:Rule146" type="connector" idref="#AutoShape 221"/>
        <o:r id="V:Rule147" type="connector" idref="#AutoShape 244"/>
        <o:r id="V:Rule148" type="connector" idref="#AutoShape 210"/>
        <o:r id="V:Rule149" type="connector" idref="#AutoShape 313"/>
        <o:r id="V:Rule150" type="connector" idref="#AutoShape 243"/>
        <o:r id="V:Rule151" type="connector" idref="#AutoShape 209"/>
        <o:r id="V:Rule152" type="connector" idref="#AutoShape 314"/>
        <o:r id="V:Rule153" type="connector" idref="#AutoShape 282"/>
        <o:r id="V:Rule154" type="connector" idref="#AutoShape 222"/>
        <o:r id="V:Rule155" type="connector" idref="#AutoShape 266"/>
        <o:r id="V:Rule156" type="connector" idref="#AutoShape 225"/>
        <o:r id="V:Rule157" type="connector" idref="#AutoShape 286"/>
        <o:r id="V:Rule158" type="connector" idref="#AutoShape 298"/>
        <o:r id="V:Rule159" type="connector" idref="#AutoShape 215"/>
        <o:r id="V:Rule160" type="connector" idref="#AutoShape 280"/>
        <o:r id="V:Rule161" type="connector" idref="#AutoShape 249"/>
        <o:r id="V:Rule162" type="connector" idref="#AutoShape 204"/>
        <o:r id="V:Rule163" type="connector" idref="#AutoShape 305"/>
        <o:r id="V:Rule164" type="connector" idref="#AutoShape 213"/>
        <o:r id="V:Rule165" type="connector" idref="#AutoShape 279"/>
        <o:r id="V:Rule166" type="connector" idref="#AutoShape 205"/>
        <o:r id="V:Rule167" type="connector" idref="#AutoShape 248"/>
        <o:r id="V:Rule168" type="connector" idref="#AutoShape 267"/>
        <o:r id="V:Rule169" type="connector" idref="#AutoShape 228"/>
        <o:r id="V:Rule170" type="connector" idref="#AutoShape 287"/>
        <o:r id="V:Rule171" type="connector" idref="#AutoShape 294"/>
        <o:r id="V:Rule172" type="connector" idref="#AutoShape 211"/>
        <o:r id="V:Rule173" type="connector" idref="#AutoShape 241"/>
        <o:r id="V:Rule174" type="connector" idref="#AutoShape 250"/>
        <o:r id="V:Rule175" type="connector" idref="#AutoShape 224"/>
        <o:r id="V:Rule176" type="connector" idref="#AutoShape 290"/>
        <o:r id="V:Rule177" type="connector" idref="#AutoShape 223"/>
        <o:r id="V:Rule178" type="connector" idref="#AutoShape 288"/>
        <o:r id="V:Rule179" type="connector" idref="#AutoShape 293"/>
        <o:r id="V:Rule180" type="connector" idref="#AutoShape 212"/>
        <o:r id="V:Rule181" type="connector" idref="#AutoShape 242"/>
        <o:r id="V:Rule182" type="connector" idref="#AutoShape 25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604A"/>
  </w:style>
  <w:style w:type="paragraph" w:styleId="Heading1">
    <w:name w:val="heading 1"/>
    <w:basedOn w:val="Normal"/>
    <w:next w:val="Normal"/>
    <w:link w:val="Heading1Char"/>
    <w:uiPriority w:val="9"/>
    <w:qFormat/>
    <w:rsid w:val="0039030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030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06F3"/>
    <w:pPr>
      <w:ind w:left="720"/>
      <w:contextualSpacing/>
    </w:pPr>
  </w:style>
  <w:style w:type="table" w:styleId="TableGrid">
    <w:name w:val="Table Grid"/>
    <w:basedOn w:val="TableNormal"/>
    <w:uiPriority w:val="39"/>
    <w:rsid w:val="001906F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06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06F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90303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903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903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5508"/>
  </w:style>
  <w:style w:type="paragraph" w:styleId="Footer">
    <w:name w:val="footer"/>
    <w:basedOn w:val="Normal"/>
    <w:link w:val="FooterChar"/>
    <w:uiPriority w:val="99"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508"/>
  </w:style>
  <w:style w:type="paragraph" w:styleId="FootnoteText">
    <w:name w:val="footnote text"/>
    <w:basedOn w:val="Normal"/>
    <w:link w:val="FootnoteTextChar"/>
    <w:uiPriority w:val="99"/>
    <w:semiHidden/>
    <w:unhideWhenUsed/>
    <w:rsid w:val="00D9151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9151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91513"/>
    <w:rPr>
      <w:vertAlign w:val="superscript"/>
    </w:rPr>
  </w:style>
  <w:style w:type="table" w:customStyle="1" w:styleId="TableGrid1">
    <w:name w:val="Table Grid1"/>
    <w:basedOn w:val="TableNormal"/>
    <w:next w:val="TableGrid"/>
    <w:uiPriority w:val="39"/>
    <w:rsid w:val="002A2B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534D60-3F69-4167-93BC-7F3CCC00A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16</Words>
  <Characters>465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G'ETHE PETER</dc:creator>
  <cp:lastModifiedBy>user</cp:lastModifiedBy>
  <cp:revision>3</cp:revision>
  <dcterms:created xsi:type="dcterms:W3CDTF">2021-09-02T13:05:00Z</dcterms:created>
  <dcterms:modified xsi:type="dcterms:W3CDTF">2021-10-21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